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5"/>
        <w:gridCol w:w="10487"/>
      </w:tblGrid>
      <w:tr w:rsidR="00E608F6" w:rsidRPr="00E608F6" w14:paraId="16FB86C2" w14:textId="77777777" w:rsidTr="00E608F6">
        <w:trPr>
          <w:trHeight w:val="105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AA5D57B" w14:textId="14A4C78C" w:rsidR="00E608F6" w:rsidRPr="00E608F6" w:rsidRDefault="00E608F6" w:rsidP="00E608F6">
            <w:pPr>
              <w:tabs>
                <w:tab w:val="center" w:pos="485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5</w:t>
            </w:r>
          </w:p>
        </w:tc>
      </w:tr>
      <w:tr w:rsidR="00E608F6" w:rsidRPr="00E608F6" w14:paraId="242441D3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2D5B543" w14:textId="77777777" w:rsidR="00E608F6" w:rsidRPr="00E608F6" w:rsidRDefault="00E608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92913DC" w14:textId="6EB861CB" w:rsidR="00D60DDB" w:rsidRPr="00D60DDB" w:rsidRDefault="00D60DDB" w:rsidP="00D60DDB">
            <w:pPr>
              <w:bidi/>
              <w:rPr>
                <w:rFonts w:cs="B Nazanin"/>
                <w:b/>
                <w:bCs/>
                <w:lang w:bidi="fa-IR"/>
              </w:rPr>
            </w:pPr>
            <w:r w:rsidRPr="00D60DDB">
              <w:rPr>
                <w:rFonts w:cs="B Nazanin" w:hint="cs"/>
                <w:b/>
                <w:bCs/>
                <w:rtl/>
                <w:lang w:bidi="fa-IR"/>
              </w:rPr>
              <w:t>الف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همه عدد ها</w:t>
            </w:r>
            <w:r w:rsidRPr="00D60DDB">
              <w:rPr>
                <w:rFonts w:cs="B Nazanin" w:hint="cs"/>
                <w:b/>
                <w:bCs/>
                <w:rtl/>
                <w:lang w:bidi="fa-IR"/>
              </w:rPr>
              <w:t>ی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اول فرد هستند .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>
              <w:rPr>
                <w:rFonts w:cs="B Nazanin"/>
                <w:b/>
                <w:bCs/>
                <w:lang w:bidi="fa-IR"/>
              </w:rPr>
              <w:t xml:space="preserve"> </w:t>
            </w:r>
          </w:p>
          <w:p w14:paraId="1B97A867" w14:textId="614F1D44" w:rsidR="00E608F6" w:rsidRPr="00D60DDB" w:rsidRDefault="00D60DDB" w:rsidP="00D60D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60DDB">
              <w:rPr>
                <w:rFonts w:cs="B Nazanin" w:hint="eastAsia"/>
                <w:b/>
                <w:bCs/>
                <w:rtl/>
                <w:lang w:bidi="fa-IR"/>
              </w:rPr>
              <w:t>ب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 هر عدد حداقل دو شمارنده دارد .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D60DDB" w:rsidRPr="00E608F6" w14:paraId="5FFE96A3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A8EE3BE" w14:textId="77777777" w:rsidR="00D60DDB" w:rsidRPr="00E608F6" w:rsidRDefault="00D60DDB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AF0EF60" w14:textId="77777777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حاصل عبارت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20" w:dyaOrig="320" w14:anchorId="7C3B2B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15" type="#_x0000_t75" style="width:36.75pt;height:16.5pt" o:ole="">
                  <v:imagedata r:id="rId8" o:title=""/>
                </v:shape>
                <o:OLEObject Type="Embed" ProgID="Equation.DSMT4" ShapeID="_x0000_i1615" DrawAspect="Content" ObjectID="_1808294937" r:id="rId9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کدام گزینه است؟</w:t>
            </w:r>
          </w:p>
          <w:p w14:paraId="481C0500" w14:textId="77777777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60" w:dyaOrig="260" w14:anchorId="04FFA2E4">
                <v:shape id="_x0000_i1616" type="#_x0000_t75" style="width:12.75pt;height:12.75pt" o:ole="">
                  <v:imagedata r:id="rId10" o:title=""/>
                </v:shape>
                <o:OLEObject Type="Embed" ProgID="Equation.DSMT4" ShapeID="_x0000_i1616" DrawAspect="Content" ObjectID="_1808294938" r:id="rId11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9" w:dyaOrig="260" w14:anchorId="5E18C7E3">
                <v:shape id="_x0000_i1617" type="#_x0000_t75" style="width:7.5pt;height:12.75pt" o:ole="">
                  <v:imagedata r:id="rId12" o:title=""/>
                </v:shape>
                <o:OLEObject Type="Embed" ProgID="Equation.DSMT4" ShapeID="_x0000_i1617" DrawAspect="Content" ObjectID="_1808294939" r:id="rId13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3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80" w:dyaOrig="260" w14:anchorId="77B93F1B">
                <v:shape id="_x0000_i1618" type="#_x0000_t75" style="width:9pt;height:12.75pt" o:ole="">
                  <v:imagedata r:id="rId14" o:title=""/>
                </v:shape>
                <o:OLEObject Type="Embed" ProgID="Equation.DSMT4" ShapeID="_x0000_i1618" DrawAspect="Content" ObjectID="_1808294940" r:id="rId15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4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00" w:dyaOrig="260" w14:anchorId="18B6E160">
                <v:shape id="_x0000_i1619" type="#_x0000_t75" style="width:9.75pt;height:12.75pt" o:ole="">
                  <v:imagedata r:id="rId16" o:title=""/>
                </v:shape>
                <o:OLEObject Type="Embed" ProgID="Equation.DSMT4" ShapeID="_x0000_i1619" DrawAspect="Content" ObjectID="_1808294941" r:id="rId17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  <w:p w14:paraId="75F8A3A5" w14:textId="77777777" w:rsidR="00D60DDB" w:rsidRPr="00E608F6" w:rsidRDefault="00D60DDB" w:rsidP="00D60DDB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cs="0 Nazanin Bold" w:hint="cs"/>
                <w:noProof/>
                <w:rtl/>
              </w:rPr>
              <w:t>ب</w:t>
            </w:r>
            <w:r w:rsidRPr="00E608F6">
              <w:rPr>
                <w:rFonts w:cs="0 Nazanin Bold" w:hint="cs"/>
                <w:noProof/>
                <w:rtl/>
              </w:rPr>
              <w:t xml:space="preserve">) کدام گزینه </w:t>
            </w:r>
            <w:r w:rsidRPr="00E608F6">
              <w:rPr>
                <w:rFonts w:cs="0 Nazanin Bold" w:hint="cs"/>
                <w:noProof/>
                <w:u w:val="single"/>
                <w:rtl/>
              </w:rPr>
              <w:t xml:space="preserve">عدد اول </w:t>
            </w:r>
            <w:r w:rsidRPr="00E608F6">
              <w:rPr>
                <w:rFonts w:cs="0 Nazanin Bold" w:hint="cs"/>
                <w:noProof/>
                <w:rtl/>
              </w:rPr>
              <w:t>است؟</w:t>
            </w:r>
          </w:p>
          <w:p w14:paraId="46C3C8E3" w14:textId="5EAAD831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608F6">
              <w:rPr>
                <w:rFonts w:cs="0 Nazanin Bold" w:hint="cs"/>
                <w:noProof/>
                <w:rtl/>
              </w:rPr>
              <w:t xml:space="preserve">      </w:t>
            </w:r>
            <w:r w:rsidRPr="00E608F6">
              <w:rPr>
                <w:rFonts w:cs="0 Nazanin Bold" w:hint="cs"/>
                <w:rtl/>
              </w:rPr>
              <w:t>1)</w:t>
            </w:r>
            <w:r w:rsidRPr="00E608F6">
              <w:rPr>
                <w:rFonts w:cs="0 Nazanin Bold" w:hint="cs"/>
                <w:noProof/>
                <w:rtl/>
              </w:rPr>
              <w:t xml:space="preserve">  35                            </w:t>
            </w:r>
            <w:r w:rsidRPr="00E608F6">
              <w:rPr>
                <w:rFonts w:cs="0 Nazanin Bold" w:hint="cs"/>
                <w:rtl/>
              </w:rPr>
              <w:t xml:space="preserve">2) </w:t>
            </w:r>
            <w:r w:rsidRPr="00E608F6">
              <w:rPr>
                <w:rFonts w:cs="0 Nazanin Bold" w:hint="cs"/>
                <w:noProof/>
                <w:rtl/>
              </w:rPr>
              <w:t xml:space="preserve">  81                          </w:t>
            </w:r>
            <w:r w:rsidRPr="00E608F6">
              <w:rPr>
                <w:rFonts w:cs="0 Nazanin Bold" w:hint="cs"/>
                <w:rtl/>
              </w:rPr>
              <w:t xml:space="preserve">3) </w:t>
            </w:r>
            <w:r w:rsidRPr="00E608F6">
              <w:rPr>
                <w:rFonts w:cs="0 Nazanin Bold" w:hint="cs"/>
                <w:noProof/>
                <w:rtl/>
              </w:rPr>
              <w:t xml:space="preserve">  49                       </w:t>
            </w:r>
            <w:r w:rsidRPr="00E608F6">
              <w:rPr>
                <w:rFonts w:cs="0 Nazanin Bold" w:hint="cs"/>
                <w:rtl/>
              </w:rPr>
              <w:t xml:space="preserve">4) </w:t>
            </w:r>
            <w:r w:rsidRPr="00E608F6">
              <w:rPr>
                <w:rFonts w:cs="0 Nazanin Bold" w:hint="cs"/>
                <w:noProof/>
                <w:rtl/>
              </w:rPr>
              <w:t xml:space="preserve">    31</w:t>
            </w:r>
          </w:p>
        </w:tc>
      </w:tr>
      <w:tr w:rsidR="00E608F6" w:rsidRPr="00E608F6" w14:paraId="3939D061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45BD81E" w14:textId="77777777" w:rsidR="00E608F6" w:rsidRPr="00E608F6" w:rsidRDefault="00E608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CC4A2C" w14:textId="5897D684" w:rsidR="00E608F6" w:rsidRPr="00E608F6" w:rsidRDefault="00E608F6" w:rsidP="00E608F6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الف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) مجموع دو عدد زوج هم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 w:hint="eastAsia"/>
                <w:b/>
                <w:bCs/>
                <w:rtl/>
                <w:lang w:bidi="fa-IR"/>
              </w:rPr>
              <w:t>شه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.. است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>.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ab/>
              <w:t xml:space="preserve">                        </w:t>
            </w:r>
          </w:p>
          <w:p w14:paraId="627EE591" w14:textId="21B32E51" w:rsidR="00E608F6" w:rsidRPr="00E608F6" w:rsidRDefault="00E608F6" w:rsidP="00E608F6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)ب.م.م دو عدد 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اول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 ....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..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 است .</w:t>
            </w:r>
          </w:p>
        </w:tc>
      </w:tr>
      <w:tr w:rsidR="004929F3" w:rsidRPr="00E608F6" w14:paraId="08E3F90F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B99AE3F" w14:textId="319E8312" w:rsidR="004929F3" w:rsidRPr="00E608F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0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418AF4B" w14:textId="77777777" w:rsidR="00E608F6" w:rsidRPr="00E608F6" w:rsidRDefault="00E608F6" w:rsidP="00E608F6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8112" behindDoc="0" locked="0" layoutInCell="1" allowOverlap="1" wp14:anchorId="395E418F" wp14:editId="7005DE0B">
                      <wp:simplePos x="0" y="0"/>
                      <wp:positionH relativeFrom="column">
                        <wp:posOffset>4042410</wp:posOffset>
                      </wp:positionH>
                      <wp:positionV relativeFrom="paragraph">
                        <wp:posOffset>229870</wp:posOffset>
                      </wp:positionV>
                      <wp:extent cx="386080" cy="541655"/>
                      <wp:effectExtent l="0" t="0" r="0" b="0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3" name="L-Shape 3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39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4770140" w14:textId="77777777" w:rsidR="00E608F6" w:rsidRDefault="00E608F6" w:rsidP="00E608F6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5E418F" id="Group 32" o:spid="_x0000_s1026" style="position:absolute;left:0;text-align:left;margin-left:318.3pt;margin-top:18.1pt;width:30.4pt;height:42.65pt;z-index:251738112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oVriAMAAN0JAAAOAAAAZHJzL2Uyb0RvYy54bWzcVt9v2zYQfi+w/4HgeyNLil3biFKk6RIM&#10;CNJgydBnhqIsDRTJknSk9K/vHUnJTlpgQwcMw/wg88fdd7yP35109n7sJXkS1nVaVTQ/WVAiFNd1&#10;p3YV/ePh6u2aEueZqpnUSlT0WTj6/vyXN2eD2YpCt1rWwhIAUW47mIq23pttljneip65E22Egs1G&#10;2555mNpdVls2AHovs2KxWGWDtrWxmgvnYPVj3KTnAb9pBPefmsYJT2RF4Ww+PG14PuIzOz9j251l&#10;pu14Ogb7iVP0rFMQdIb6yDwje9t9B9V33GqnG3/CdZ/ppum4CDlANvniVTbXVu9NyGW3HXZmpgmo&#10;fcXTT8Py26c7S7q6omVBiWI93FEIS2AO5AxmtwWba2vuzZ1NC7s4w3zHxvb4D5mQMdD6PNMqRk84&#10;LJbr1WIN5HPYWp7mq+Uy0s5buJvvvHj76w/9isW6RL9sCprh2eajDAYE5A4cuX/G0X3LjAjUO8x/&#10;4qicOLp5GyxIGc6EwcFqpshtHbA18UOsBt2t8wX+gkoSW6uiKIEXoKXYQHZJjRNtxTIvlhAQaUvj&#10;4/TZ1ljnr4XuCQ4qyrVVwgZ89nTjfJBjne6U1X/mlDS9BHU/MUnyvNjk8Rp2RzaggWObRRlsgPKE&#10;CKMpKsI7Lbv6qpMyTLBmxaW0BAJU1I+T7wsrqdBWafSK6eAK3OXEWRj5ZynQTqrfRQPyBBUVIbPQ&#10;GA5BGOdC+TxutawWMfYyMB3hZ48gnQCIyA3En7ETwMsEJuwIk+zRVYS+MjvHK53DxBO8dJ49QmSt&#10;/Ozcd0rHO3sFICGrFDnaTyRFapClR10/gzCDukBGzvCrDpRww5y/YxYuGhahNftP8GikHiqq04iS&#10;VtuvP1pHe6gc2KVkgLZYUfdlz6ygRP6moKY2+ekpwPowOV2+K2Bij3cej3fUvr/UoAWQHpwuDNHe&#10;y2m1sbr/DB38AqPCFlMcYoOWvZ0mlz62a3gHcHFxEcygdxrmb9S94QiOrKIsH8bPzJpUDh7q6FZP&#10;dZwUHBk92KKn0hd7r5vO4+aB1zSBnoJd8N9oLpupuTxgC/igR1JuUAMYPXUX4kdYx5zT+nGfwWT+&#10;bh8u4eUJFxn5mJr4VNqJQQtvz0M7iaaTSSQuFTHWKQF5rcplLIa/KG8/Po7p/P9jDfv/koLDyxK+&#10;IUITTN87+JFyPA+KP3yVnX8DAAD//wMAUEsDBBQABgAIAAAAIQD94yMc4QAAAAoBAAAPAAAAZHJz&#10;L2Rvd25yZXYueG1sTI9NS8NAEIbvgv9hGcGb3XzYVWM2pRT1VARbQbxtk2kSmp0N2W2S/nvHkx6H&#10;9+F9n8lXs+3EiINvHWmIFxEIpNJVLdUaPvevd48gfDBUmc4Rarigh1VxfZWbrHITfeC4C7XgEvKZ&#10;0dCE0GdS+rJBa/zC9UicHd1gTeBzqGU1mInLbSeTKFLSmpZ4oTE9bhosT7uz1fA2mWmdxi/j9nTc&#10;XL73y/evbYxa397M62cQAefwB8OvPqtDwU4Hd6bKi06DSpViVEOqEhAMqKeHexAHJpN4CbLI5f8X&#10;ih8AAAD//wMAUEsBAi0AFAAGAAgAAAAhALaDOJL+AAAA4QEAABMAAAAAAAAAAAAAAAAAAAAAAFtD&#10;b250ZW50X1R5cGVzXS54bWxQSwECLQAUAAYACAAAACEAOP0h/9YAAACUAQAACwAAAAAAAAAAAAAA&#10;AAAvAQAAX3JlbHMvLnJlbHNQSwECLQAUAAYACAAAACEAkx6Fa4gDAADdCQAADgAAAAAAAAAAAAAA&#10;AAAuAgAAZHJzL2Uyb0RvYy54bWxQSwECLQAUAAYACAAAACEA/eMjHOEAAAAKAQAADwAAAAAAAAAA&#10;AAAAAADiBQAAZHJzL2Rvd25yZXYueG1sUEsFBgAAAAAEAAQA8wAAAPAGAAAAAA==&#10;">
                      <v:shape id="L-Shape 33" o:spid="_x0000_s1027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1d6xQAAANsAAAAPAAAAZHJzL2Rvd25yZXYueG1sRI9BawIx&#10;FITvQv9DeIVepGatIGVrlKKIvdld7aG3x+Y1u3XzsiSprv56UxA8DjPzDTNb9LYVR/KhcaxgPMpA&#10;EFdON2wU7Hfr51cQISJrbB2TgjMFWMwfBjPMtTtxQccyGpEgHHJUUMfY5VKGqiaLYeQ64uT9OG8x&#10;JumN1B5PCW5b+ZJlU2mx4bRQY0fLmqpD+WcV+L35/Cpo830xRbktfoe7A21WSj099u9vICL18R6+&#10;tT+0gskE/r+kHyDnVwAAAP//AwBQSwECLQAUAAYACAAAACEA2+H2y+4AAACFAQAAEwAAAAAAAAAA&#10;AAAAAAAAAAAAW0NvbnRlbnRfVHlwZXNdLnhtbFBLAQItABQABgAIAAAAIQBa9CxbvwAAABUBAAAL&#10;AAAAAAAAAAAAAAAAAB8BAABfcmVscy8ucmVsc1BLAQItABQABgAIAAAAIQAKM1d6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9" o:spid="_x0000_s1028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14:paraId="54770140" w14:textId="77777777" w:rsidR="00E608F6" w:rsidRDefault="00E608F6" w:rsidP="00E608F6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9136" behindDoc="0" locked="0" layoutInCell="1" allowOverlap="1" wp14:anchorId="2C2436B2" wp14:editId="04531752">
                      <wp:simplePos x="0" y="0"/>
                      <wp:positionH relativeFrom="column">
                        <wp:posOffset>5356860</wp:posOffset>
                      </wp:positionH>
                      <wp:positionV relativeFrom="paragraph">
                        <wp:posOffset>229870</wp:posOffset>
                      </wp:positionV>
                      <wp:extent cx="386080" cy="542083"/>
                      <wp:effectExtent l="0" t="0" r="0" b="0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2083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41" name="L-Shape 41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477D44E" w14:textId="77777777" w:rsidR="00E608F6" w:rsidRDefault="00E608F6" w:rsidP="00E608F6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C2436B2" id="Group 40" o:spid="_x0000_s1029" style="position:absolute;left:0;text-align:left;margin-left:421.8pt;margin-top:18.1pt;width:30.4pt;height:42.7pt;z-index:251739136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XzlfwMAAOQJAAAOAAAAZHJzL2Uyb0RvYy54bWzcVl1v2zYUfR+w/0DwvZEl25ljRCmydAkG&#10;BG2wZOgzQ1GWBorkSDpS+ut3SEqyk67d0AHDMD/I/LgfvIfnHun87dBJ8iSsa7UqaX6yoEQorqtW&#10;7Ur668P1mw0lzjNVMamVKOmzcPTtxfffnfdmKwrdaFkJSxBEuW1vStp4b7ZZ5ngjOuZOtBEKm7W2&#10;HfOY2l1WWdYjeiezYrE4zXptK2M1F85h9V3apBcxfl0L7j/UtROeyJLibD4+bXw+hmd2cc62O8tM&#10;0/LxGOwbTtGxViHpHOod84zsbftZqK7lVjtd+xOuu0zXdctFrAHV5ItX1dxYvTexlt2235kZJkD7&#10;CqdvDsvfP91Z0lYlXQEexTrcUUxLMAc4vdltYXNjzb25s+PCLs1CvUNtu/CPSsgQYX2eYRWDJxyL&#10;y83pYoPoHFvrVbHYLBPsvMHdfObFm5++6pdNSbNwtvkovQGB3AEj988wum+YERF6F+qfMMonjG7f&#10;RAuyyhNK0WqGyG0d0JrwIVaDd5t8EX6RJSNap0WxBC6ApTgDKiMbJ9iKdV6slwm2cQz85/LZ1ljn&#10;b4TuSBiUlGurhI3x2dOt85GO1XinrPoNZ687CXY/MUnyvDiLRwdlj2yKlzaLZbRBzjEiRlPWEN5p&#10;2VbXrZRxEnpWXElLkKCkfph8X1hJFWyVDl6pnLCCu5wwiyP/LEWwk+oXUYOeYFERK4vCcEjCOBfK&#10;52mrYZVIudcR6RR+9ojYxYAhco38c+wxwMsCptgpzGgfXEXUldk5XemcJp3gpfPsETNr5WfnrlU6&#10;3dmrABJVjZmT/QRSgiag9KirZxAzsgs0coZft2DCLXP+jllcNBYhzf4DHrXUfUn1OKKk0fbTn60H&#10;e3QOdinpIYsldb/vmRWUyJ8VeuosXwWh8HGyWv9QYGKPdx6Pd9S+u9LgAqiH08VhsPdyWq2t7j5C&#10;wS9DVmwxxZEbXPZ2mlz5JNd4B3BxeRnNoJ2G+Vt1b3gIHlANtHwYPjJrxnbw6KP3eurjkcEJ0YNt&#10;8FT6cu913fqwecB1nEBTggr+G+KC5ksC/BAk4Ec9kFXxSl2IH7AeasZhY6cc6Uwo5u/q8BIvz6Tw&#10;XxYUi7fnQU4O0AXNScCNTRz6lIBep8t1aoa/aG8/PA7xnTOX8T+msv8vETm+M/EpEbVw/OwJ3yrH&#10;80j8w8fZxR8AAAD//wMAUEsDBBQABgAIAAAAIQAD4Dlk4QAAAAoBAAAPAAAAZHJzL2Rvd25yZXYu&#10;eG1sTI9NS8NAEIbvgv9hGcGb3XwZ2phNKUU9FcFWkN6myTQJze6G7DZJ/73jSY/D+/C+z+TrWXdi&#10;pMG11igIFwEIMqWtWlMr+Dq8PS1BOI+mws4aUnAjB+vi/i7HrLKT+aRx72vBJcZlqKDxvs+kdGVD&#10;Gt3C9mQ4O9tBo+dzqGU14MTlupNREKRSY2t4ocGetg2Vl/1VK3ifcNrE4eu4u5y3t+Ph+eN7F5JS&#10;jw/z5gWEp9n/wfCrz+pQsNPJXk3lRKdgmcQpowriNALBwCpIEhAnJqMwBVnk8v8LxQ8AAAD//wMA&#10;UEsBAi0AFAAGAAgAAAAhALaDOJL+AAAA4QEAABMAAAAAAAAAAAAAAAAAAAAAAFtDb250ZW50X1R5&#10;cGVzXS54bWxQSwECLQAUAAYACAAAACEAOP0h/9YAAACUAQAACwAAAAAAAAAAAAAAAAAvAQAAX3Jl&#10;bHMvLnJlbHNQSwECLQAUAAYACAAAACEAdTF85X8DAADkCQAADgAAAAAAAAAAAAAAAAAuAgAAZHJz&#10;L2Uyb0RvYy54bWxQSwECLQAUAAYACAAAACEAA+A5ZOEAAAAKAQAADwAAAAAAAAAAAAAAAADZBQAA&#10;ZHJzL2Rvd25yZXYueG1sUEsFBgAAAAAEAAQA8wAAAOcGAAAAAA==&#10;">
                      <v:shape id="L-Shape 41" o:spid="_x0000_s1030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x/rxQAAANsAAAAPAAAAZHJzL2Rvd25yZXYueG1sRI9BawIx&#10;FITvhf6H8Aq9FM1apMhqlKKIvdld9eDtsXlmt25eliTqtr++KRQ8DjPzDTNb9LYVV/KhcaxgNMxA&#10;EFdON2wU7HfrwQREiMgaW8ek4JsCLOaPDzPMtbtxQdcyGpEgHHJUUMfY5VKGqiaLYeg64uSdnLcY&#10;k/RGao+3BLetfM2yN2mx4bRQY0fLmqpzebEK/N58HgraHH9MUW6Lr5fdmTYrpZ6f+vcpiEh9vIf/&#10;2x9awXgEf1/SD5DzXwAAAP//AwBQSwECLQAUAAYACAAAACEA2+H2y+4AAACFAQAAEwAAAAAAAAAA&#10;AAAAAAAAAAAAW0NvbnRlbnRfVHlwZXNdLnhtbFBLAQItABQABgAIAAAAIQBa9CxbvwAAABUBAAAL&#10;AAAAAAAAAAAAAAAAAB8BAABfcmVscy8ucmVsc1BLAQItABQABgAIAAAAIQDNqx/r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2" o:spid="_x0000_s1031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7477D44E" w14:textId="77777777" w:rsidR="00E608F6" w:rsidRDefault="00E608F6" w:rsidP="00E608F6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ا استفاده از تجزیه ب م م و ک م م دو عدد 12 و 30 را به دست آورید.</w: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w:t xml:space="preserve"> </w:t>
            </w:r>
          </w:p>
          <w:p w14:paraId="3209ACEF" w14:textId="77777777" w:rsidR="00E608F6" w:rsidRPr="00E608F6" w:rsidRDefault="00E608F6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12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383C1AC0" w14:textId="77777777" w:rsidR="00E608F6" w:rsidRPr="00E608F6" w:rsidRDefault="00E608F6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30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74DB0DFD" w14:textId="77777777" w:rsidR="00E608F6" w:rsidRPr="00E608F6" w:rsidRDefault="00E608F6" w:rsidP="00E608F6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                                        </w:t>
            </w:r>
          </w:p>
          <w:p w14:paraId="12B4A5BD" w14:textId="77777777" w:rsidR="00E608F6" w:rsidRPr="00E608F6" w:rsidRDefault="00D61506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12</m:t>
                    </m:r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 xml:space="preserve"> ,</m:t>
                    </m:r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30</m:t>
                    </m:r>
                  </m:e>
                </m:d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31BE8200" w14:textId="3746FCD5" w:rsidR="004929F3" w:rsidRPr="00E608F6" w:rsidRDefault="00D61506" w:rsidP="00E608F6">
            <w:pPr>
              <w:tabs>
                <w:tab w:val="left" w:pos="5964"/>
              </w:tabs>
              <w:rPr>
                <w:rFonts w:cs="B Nazanin"/>
                <w:b/>
                <w:bCs/>
                <w:rtl/>
                <w:lang w:bidi="fa-IR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2</m:t>
                  </m:r>
                  <m:r>
                    <w:rPr>
                      <w:rFonts w:ascii="Cambria Math" w:eastAsiaTheme="minorHAnsi" w:hAnsi="Cambria Math" w:cs="B Nazanin"/>
                      <w:lang w:bidi="fa-IR"/>
                    </w:rPr>
                    <m:t xml:space="preserve"> ,</m:t>
                  </m:r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30</m:t>
                  </m:r>
                </m:e>
              </m:d>
              <m:r>
                <w:rPr>
                  <w:rFonts w:ascii="Cambria Math" w:eastAsiaTheme="minorHAnsi" w:hAnsi="Cambria Math" w:cs="B Nazanin"/>
                  <w:lang w:bidi="fa-IR"/>
                </w:rPr>
                <m:t>=</m:t>
              </m:r>
            </m:oMath>
            <w:r w:rsidR="000051E2"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16BD6399" wp14:editId="1D42DBA9">
                      <wp:simplePos x="0" y="0"/>
                      <wp:positionH relativeFrom="column">
                        <wp:posOffset>464820</wp:posOffset>
                      </wp:positionH>
                      <wp:positionV relativeFrom="paragraph">
                        <wp:posOffset>268605</wp:posOffset>
                      </wp:positionV>
                      <wp:extent cx="386080" cy="541655"/>
                      <wp:effectExtent l="0" t="0" r="0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" name="L-Shape 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9A8DBD" w14:textId="6625FBEC" w:rsidR="007B374C" w:rsidRPr="00F02347" w:rsidRDefault="007B374C" w:rsidP="007B374C">
                                    <w:pPr>
                                      <w:rPr>
                                        <w:rFonts w:cs="B Nazanin"/>
                                        <w:lang w:bidi="fa-IR"/>
                                      </w:rPr>
                                    </w:pPr>
                                    <w:r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  <w:r w:rsidR="00F02347"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BD6399" id="Group 2" o:spid="_x0000_s1032" style="position:absolute;margin-left:36.6pt;margin-top:21.15pt;width:30.4pt;height:42.65pt;z-index:251707392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mIHhgMAAN4JAAAOAAAAZHJzL2Uyb0RvYy54bWzcVttu2zgQfV+g/0DwvZElX9YxIhfZtAkK&#10;BE2wyaLPDEVZKiiSS9KRsl+/MyQlO0mBXbRAUdQPMi9z4RyeOdLZu6GT5FFY12pV0vxkRolQXFet&#10;2pX0r/vLt2tKnGeqYlIrUdIn4ei77ZvfznqzEYVutKyEJRBEuU1vStp4bzZZ5ngjOuZOtBEKNmtt&#10;O+ZhandZZVkP0TuZFbPZKuu1rYzVXDgHq+/jJt2G+HUtuL+payc8kSWFs/nwtOH5gM9se8Y2O8tM&#10;0/J0DPYNp+hYqyDpFOo984zsbfsqVNdyq52u/QnXXabruuUi1ADV5LMX1VxZvTehlt2m35kJJoD2&#10;BU7fHJZ/ery1pK1KWlCiWAdXFLKSAqHpzW4DFlfW3JlbmxZ2cYbVDrXt8B/qIEMA9WkCVQyecFic&#10;r1ezNUDPYWu5yFfLZQSdN3Azr7x48+GrfsVsPUe/bEya4dmmo/QG6OMOCLnvQ+iuYUYE4B3WnxCa&#10;jwhdvw0GJJwIU4PNBJDbOMBqRIdYDZxb5zP8BYYkrFZFMQdUAJTiFGpLTBxBK5Z5sYR8CFoaHxfP&#10;NsY6fyV0R3BQUq6tEjbEZ4/XzgcqVulCWfUlp6TuJDD7kUmS58VpHi9hd2QDBDi2mc2DDQCeIsJo&#10;zIrhnZZtddlKGSbYr+JCWgIJSuqH0feZlVRoqzR6xXJwBW5yxCyM/JMUaCfVn6IGagKHilBZEIVD&#10;Esa5UD6PWw2rRMy9DEjH8JNHIE4IiJFryD/FTgGeFzDGjmGSPbqKoCmTc7zSKU08wXPnySNk1spP&#10;zl2rdLyzFwEkVJUyR/sRpAgNovSgqyegZWAX0MgZftkCE66Z87fMwkXDIsiyv4FHLXVfUp1GlDTa&#10;/vO1dbSHvoFdSnqQxJK6v/fMCkrkRwUddZovFhDWh8li+XsBE3u883C8o/bdhQYuAPXgdGGI9l6O&#10;q7XV3WdQ73PMCltMccgNXPZ2nFz4KNWg/1ycnwcz0E3D/LW6MxyDI6pIy/vhM7MmtYOHPvqkxy5O&#10;DI6IHmzRU+nzvdd163HzgGuagKKgBv4AaVmM0nKPCvCHHsgCGYC5k7YQP8AyVpzWj1UGS/m/GjyH&#10;1yZcY0RjFPCxsRN+Ft6bBzGJpqNJhC21MHYpAXKt5svYCv/R3H54GNLbJpXxCxPZ/0w0Du9L+IgI&#10;Spg+ePAr5XgeaH/4LNv+CwAA//8DAFBLAwQUAAYACAAAACEAd11DquAAAAAJAQAADwAAAGRycy9k&#10;b3ducmV2LnhtbEyPzWrDMBCE74W+g9hCb438kybFtRxCaHsKhSaF0ptibWwTa2UsxXbevptTc9th&#10;htlv8tVkWzFg7xtHCuJZBAKpdKahSsH3/v3pBYQPmoxuHaGCC3pYFfd3uc6MG+kLh12oBJeQz7SC&#10;OoQuk9KXNVrtZ65DYu/oeqsDy76Sptcjl9tWJlG0kFY3xB9q3eGmxvK0O1sFH6Me12n8NmxPx83l&#10;d//8+bONUanHh2n9CiLgFP7DcMVndCiY6eDOZLxoFSzThJMK5kkK4uqnc9524CNZLkAWubxdUPwB&#10;AAD//wMAUEsBAi0AFAAGAAgAAAAhALaDOJL+AAAA4QEAABMAAAAAAAAAAAAAAAAAAAAAAFtDb250&#10;ZW50X1R5cGVzXS54bWxQSwECLQAUAAYACAAAACEAOP0h/9YAAACUAQAACwAAAAAAAAAAAAAAAAAv&#10;AQAAX3JlbHMvLnJlbHNQSwECLQAUAAYACAAAACEArE5iB4YDAADeCQAADgAAAAAAAAAAAAAAAAAu&#10;AgAAZHJzL2Uyb0RvYy54bWxQSwECLQAUAAYACAAAACEAd11DquAAAAAJAQAADwAAAAAAAAAAAAAA&#10;AADgBQAAZHJzL2Rvd25yZXYueG1sUEsFBgAAAAAEAAQA8wAAAO0GAAAAAA==&#10;">
                      <v:shape id="L-Shape 3" o:spid="_x0000_s1033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ueXxAAAANoAAAAPAAAAZHJzL2Rvd25yZXYueG1sRI9BawIx&#10;FITvgv8hPKEXqVlbEFmNIkqxt3ZXe/D22Lxmt25eliTVbX99UxA8DjPzDbNc97YVF/KhcaxgOslA&#10;EFdON2wUHA8vj3MQISJrbB2Tgh8KsF4NB0vMtbtyQZcyGpEgHHJUUMfY5VKGqiaLYeI64uR9Om8x&#10;JumN1B6vCW5b+ZRlM2mx4bRQY0fbmqpz+W0V+KN5/yhof/o1RflWfI0PZ9rvlHoY9ZsFiEh9vIdv&#10;7Vet4Bn+r6QbIFd/AAAA//8DAFBLAQItABQABgAIAAAAIQDb4fbL7gAAAIUBAAATAAAAAAAAAAAA&#10;AAAAAAAAAABbQ29udGVudF9UeXBlc10ueG1sUEsBAi0AFAAGAAgAAAAhAFr0LFu/AAAAFQEAAAsA&#10;AAAAAAAAAAAAAAAAHwEAAF9yZWxzLy5yZWxzUEsBAi0AFAAGAAgAAAAhANy255fEAAAA2gAAAA8A&#10;AAAAAAAAAAAAAAAABwIAAGRycy9kb3ducmV2LnhtbFBLBQYAAAAAAwADALcAAAD4AgAAAAA=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" o:spid="_x0000_s1034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3B9A8DBD" w14:textId="6625FBEC" w:rsidR="007B374C" w:rsidRPr="00F02347" w:rsidRDefault="007B374C" w:rsidP="007B374C">
                              <w:pPr>
                                <w:rPr>
                                  <w:rFonts w:cs="B Nazanin"/>
                                  <w:lang w:bidi="fa-IR"/>
                                </w:rPr>
                              </w:pPr>
                              <w:r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</w:t>
                              </w:r>
                              <w:r w:rsidR="00F02347"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929F3" w:rsidRPr="00E608F6">
              <w:rPr>
                <w:rFonts w:cs="B Nazanin"/>
                <w:b/>
                <w:bCs/>
                <w:rtl/>
              </w:rPr>
              <w:tab/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          </w:t>
            </w:r>
          </w:p>
        </w:tc>
      </w:tr>
      <w:tr w:rsidR="000051E2" w:rsidRPr="00E608F6" w14:paraId="0A4CDA55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DFD1B6" w14:textId="77777777" w:rsidR="000051E2" w:rsidRPr="00E608F6" w:rsidRDefault="000051E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1FC856" w14:textId="269C6173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با رسم نمودار درختی عدد 36 را تجزیه کنید و شمارنده های اول آن را  بنویسید.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</w:p>
          <w:p w14:paraId="5202896D" w14:textId="77777777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شمارنده های اول 36 : .................و......................</w:t>
            </w:r>
          </w:p>
          <w:p w14:paraId="42644EEA" w14:textId="41720916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  <w:p w14:paraId="4ED370FA" w14:textId="77777777" w:rsidR="006F0B90" w:rsidRPr="00E608F6" w:rsidRDefault="006F0B90" w:rsidP="006F0B90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 w:bidi="fa-IR"/>
              </w:rPr>
            </w:pPr>
          </w:p>
          <w:p w14:paraId="657D12F3" w14:textId="465EEAD9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</w:tc>
      </w:tr>
      <w:tr w:rsidR="00AE3BE3" w:rsidRPr="00E608F6" w14:paraId="12E084A5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2A34420" w14:textId="77777777" w:rsidR="00AE3BE3" w:rsidRPr="00E608F6" w:rsidRDefault="00AE3BE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A4D5AC0" w14:textId="1EE971A8" w:rsidR="00AE3BE3" w:rsidRPr="00E608F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الف) شمارنده</w:t>
            </w:r>
            <w:r w:rsidRPr="00E608F6">
              <w:rPr>
                <w:rFonts w:cs="0 Nazanin Bold"/>
                <w:i/>
                <w:noProof/>
                <w:rtl/>
              </w:rPr>
              <w:softHyphen/>
            </w:r>
            <w:r w:rsidRPr="00E608F6">
              <w:rPr>
                <w:rFonts w:cs="0 Nazanin Bold" w:hint="cs"/>
                <w:i/>
                <w:noProof/>
                <w:rtl/>
              </w:rPr>
              <w:t xml:space="preserve">های عدد 12  را بنویسید.                                   </w:t>
            </w:r>
          </w:p>
          <w:p w14:paraId="3C7941DD" w14:textId="62E8ADF2" w:rsidR="00AE3BE3" w:rsidRPr="00E608F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ب) مضرب های عدد 5 را بنویسید.</w:t>
            </w:r>
          </w:p>
        </w:tc>
      </w:tr>
      <w:tr w:rsidR="00E608F6" w:rsidRPr="00E608F6" w14:paraId="54AB3F4B" w14:textId="77777777" w:rsidTr="00E608F6">
        <w:trPr>
          <w:trHeight w:val="2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</w:tcPr>
          <w:p w14:paraId="16C668B2" w14:textId="4B14E1FC" w:rsidR="00E608F6" w:rsidRPr="00E608F6" w:rsidRDefault="00E608F6" w:rsidP="00E608F6">
            <w:pPr>
              <w:bidi/>
              <w:spacing w:line="360" w:lineRule="auto"/>
              <w:jc w:val="center"/>
              <w:rPr>
                <w:rFonts w:cs="0 Nazanin Bold"/>
                <w:i/>
                <w:noProof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6</w:t>
            </w:r>
          </w:p>
        </w:tc>
      </w:tr>
      <w:tr w:rsidR="00821890" w:rsidRPr="00E608F6" w14:paraId="1B18D4EF" w14:textId="77777777" w:rsidTr="00821890">
        <w:trPr>
          <w:trHeight w:val="14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D1EA480" w14:textId="77777777" w:rsidR="00821890" w:rsidRPr="00E608F6" w:rsidRDefault="008218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B9981E5" w14:textId="5C5BC589" w:rsidR="00821890" w:rsidRPr="00E608F6" w:rsidRDefault="00821890" w:rsidP="00821890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از دوران یک مستطیل حول طول آن ، مکعب مستطیل حاصل می شود.</w:t>
            </w:r>
            <w:r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21890" w:rsidRPr="00E608F6" w14:paraId="24A5CB88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88F2725" w14:textId="77777777" w:rsidR="00821890" w:rsidRPr="00E608F6" w:rsidRDefault="008218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0357CF3" w14:textId="6BB35B95" w:rsidR="00821890" w:rsidRPr="00E26AB6" w:rsidRDefault="00821890" w:rsidP="00821890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گر یک استوانه را موازی قاعده اش برش دهیم، سطح بریده شده به چه شکلی است؟</w:t>
            </w:r>
          </w:p>
          <w:p w14:paraId="42FB13C1" w14:textId="77777777" w:rsidR="00821890" w:rsidRDefault="00821890" w:rsidP="00821890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 مربع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2) مستطیل                     3) دایره            4) لوزی </w:t>
            </w:r>
          </w:p>
          <w:p w14:paraId="22AE82E4" w14:textId="1EDC3CC7" w:rsidR="00821890" w:rsidRPr="00F6410A" w:rsidRDefault="00821890" w:rsidP="00821890">
            <w:pPr>
              <w:tabs>
                <w:tab w:val="center" w:pos="5408"/>
              </w:tabs>
              <w:jc w:val="right"/>
              <w:rPr>
                <w:rFonts w:cs="0 Nazanin Bold"/>
                <w:b/>
                <w:bCs/>
                <w:vertAlign w:val="superscript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ب) کدام گزینه در مورد منشور 6 پهلو درست </w:t>
            </w:r>
            <w:r w:rsidRPr="00F6410A">
              <w:rPr>
                <w:rFonts w:cs="0 Nazanin Bold" w:hint="cs"/>
                <w:u w:val="single"/>
                <w:rtl/>
              </w:rPr>
              <w:t>نیست</w:t>
            </w:r>
            <w:r w:rsidRPr="00F6410A">
              <w:rPr>
                <w:rFonts w:cs="0 Nazanin Bold" w:hint="cs"/>
                <w:rtl/>
              </w:rPr>
              <w:t>؟</w:t>
            </w:r>
            <w:r w:rsidRPr="00F6410A">
              <w:rPr>
                <w:rFonts w:cs="0 Nazanin Bold"/>
                <w:rtl/>
              </w:rPr>
              <w:t xml:space="preserve"> </w:t>
            </w:r>
          </w:p>
          <w:p w14:paraId="76DD58D5" w14:textId="64043C89" w:rsidR="00821890" w:rsidRPr="00821890" w:rsidRDefault="00821890" w:rsidP="00821890">
            <w:pPr>
              <w:spacing w:line="276" w:lineRule="auto"/>
              <w:jc w:val="right"/>
              <w:rPr>
                <w:rFonts w:cs="0 Nazanin Bold" w:hint="cs"/>
                <w:rtl/>
              </w:rPr>
            </w:pPr>
            <w:r w:rsidRPr="00F6410A">
              <w:rPr>
                <w:rFonts w:cs="0 Nazanin Bold" w:hint="cs"/>
                <w:vertAlign w:val="superscript"/>
                <w:rtl/>
              </w:rPr>
              <w:t xml:space="preserve">  </w:t>
            </w:r>
            <w:r w:rsidRPr="00F6410A">
              <w:rPr>
                <w:rFonts w:cs="0 Nazanin Bold" w:hint="cs"/>
                <w:rtl/>
              </w:rPr>
              <w:t>1) 18 یال دارد                       2) 12 راس دارد                     3) 18 راس دارد                4) 2 قاعده دارد.</w:t>
            </w:r>
          </w:p>
        </w:tc>
      </w:tr>
      <w:tr w:rsidR="002750BA" w:rsidRPr="00E608F6" w14:paraId="0814C616" w14:textId="77777777" w:rsidTr="00821890">
        <w:trPr>
          <w:trHeight w:val="244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64DF530" w14:textId="77777777" w:rsidR="002750BA" w:rsidRPr="00E608F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6E7" w14:textId="77777777" w:rsidR="002750BA" w:rsidRPr="00E608F6" w:rsidRDefault="002750BA" w:rsidP="002750BA">
            <w:pPr>
              <w:tabs>
                <w:tab w:val="left" w:pos="7808"/>
              </w:tabs>
              <w:bidi/>
              <w:rPr>
                <w:rFonts w:cs="B Nazanin"/>
                <w:i/>
                <w:noProof/>
                <w:rtl/>
                <w:lang w:bidi="fa-IR"/>
              </w:rPr>
            </w:pPr>
            <w:r w:rsidRPr="00E608F6">
              <w:rPr>
                <w:rFonts w:ascii="IPT.Nazanin" w:hAnsi="IPT.Nazanin" w:cs="B Nazanin"/>
                <w:noProof/>
                <w:rtl/>
                <w:lang w:bidi="fa-IR"/>
              </w:rPr>
              <w:drawing>
                <wp:anchor distT="0" distB="0" distL="114300" distR="114300" simplePos="0" relativeHeight="251715584" behindDoc="0" locked="0" layoutInCell="1" allowOverlap="1" wp14:anchorId="1386C25A" wp14:editId="28F19905">
                  <wp:simplePos x="0" y="0"/>
                  <wp:positionH relativeFrom="column">
                    <wp:posOffset>1446972</wp:posOffset>
                  </wp:positionH>
                  <wp:positionV relativeFrom="paragraph">
                    <wp:posOffset>97045</wp:posOffset>
                  </wp:positionV>
                  <wp:extent cx="389756" cy="670891"/>
                  <wp:effectExtent l="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89756" cy="670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608F6">
              <w:rPr>
                <w:rFonts w:ascii="IPT.Nazanin" w:hAnsi="IPT.Nazanin" w:cs="B Nazanin"/>
                <w:noProof/>
                <w:rtl/>
                <w:lang w:bidi="fa-IR"/>
              </w:rPr>
              <w:drawing>
                <wp:anchor distT="0" distB="0" distL="114300" distR="114300" simplePos="0" relativeHeight="251714560" behindDoc="0" locked="0" layoutInCell="1" allowOverlap="1" wp14:anchorId="67D03F5E" wp14:editId="57881840">
                  <wp:simplePos x="0" y="0"/>
                  <wp:positionH relativeFrom="column">
                    <wp:posOffset>215900</wp:posOffset>
                  </wp:positionH>
                  <wp:positionV relativeFrom="paragraph">
                    <wp:posOffset>175978</wp:posOffset>
                  </wp:positionV>
                  <wp:extent cx="632240" cy="569016"/>
                  <wp:effectExtent l="0" t="0" r="0" b="254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2240" cy="569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t>الف) نوع هر یک از حجم</w:t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softHyphen/>
              <w:t>های زیر را مشخص کنید.</w:t>
            </w:r>
            <w:r w:rsidRPr="00E608F6">
              <w:rPr>
                <w:rFonts w:cs="B Nazanin"/>
                <w:noProof/>
                <w:rtl/>
              </w:rPr>
              <w:t xml:space="preserve"> </w:t>
            </w:r>
          </w:p>
          <w:p w14:paraId="34E33768" w14:textId="77777777" w:rsidR="002750BA" w:rsidRPr="00E608F6" w:rsidRDefault="002750BA" w:rsidP="002750BA">
            <w:pPr>
              <w:tabs>
                <w:tab w:val="left" w:pos="7808"/>
              </w:tabs>
              <w:rPr>
                <w:rFonts w:cs="B Nazanin"/>
                <w:i/>
                <w:noProof/>
                <w:rtl/>
                <w:lang w:bidi="fa-IR"/>
              </w:rPr>
            </w:pPr>
            <w:r w:rsidRPr="00E608F6">
              <w:rPr>
                <w:rFonts w:cs="B Nazanin"/>
                <w:i/>
                <w:noProof/>
                <w:rtl/>
                <w:lang w:bidi="fa-IR"/>
              </w:rPr>
              <w:drawing>
                <wp:anchor distT="0" distB="0" distL="114300" distR="114300" simplePos="0" relativeHeight="251717632" behindDoc="0" locked="0" layoutInCell="1" allowOverlap="1" wp14:anchorId="39FAB1B9" wp14:editId="1B173B60">
                  <wp:simplePos x="0" y="0"/>
                  <wp:positionH relativeFrom="column">
                    <wp:posOffset>3230327</wp:posOffset>
                  </wp:positionH>
                  <wp:positionV relativeFrom="paragraph">
                    <wp:posOffset>10022</wp:posOffset>
                  </wp:positionV>
                  <wp:extent cx="546653" cy="449311"/>
                  <wp:effectExtent l="0" t="0" r="6350" b="8255"/>
                  <wp:wrapNone/>
                  <wp:docPr id="30" name="Picture 30" descr="C:\Program Files\Microsoft Office\MEDIA\CAGCAT10\j0299763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Program Files\Microsoft Office\MEDIA\CAGCAT10\j0299763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653" cy="449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B Nazanin" w:hint="cs"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279EA3DA" wp14:editId="654D8978">
                      <wp:simplePos x="0" y="0"/>
                      <wp:positionH relativeFrom="column">
                        <wp:posOffset>2345828</wp:posOffset>
                      </wp:positionH>
                      <wp:positionV relativeFrom="paragraph">
                        <wp:posOffset>34663</wp:posOffset>
                      </wp:positionV>
                      <wp:extent cx="288290" cy="414655"/>
                      <wp:effectExtent l="57150" t="57150" r="54610" b="444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3C32FBD" id="Group 17" o:spid="_x0000_s1026" style="position:absolute;left:0;text-align:left;margin-left:184.7pt;margin-top:2.75pt;width:22.7pt;height:32.65pt;z-index:251716608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70CwQAACgQAAAOAAAAZHJzL2Uyb0RvYy54bWzsV01v4zYQvRfofyB0T2zJ8ifiLAynSQsE&#10;u8Embc4MRUkEJJIl6djZX99HinJSxwgWW3SLYuODTGrI0fDNm0fy7MOubcgjN1YouUzS02FCuGSq&#10;ELJaJr/fXZ7MEmIdlQVtlOTL5Inb5MP5zz+dbfWCZ6pWTcENgRNpF1u9TGrn9GIwsKzmLbWnSnMJ&#10;Y6lMSx26phoUhm7hvW0G2XA4GWyVKbRRjFuLtxedMTkP/suSM/epLC13pFkmiM2FpwnPB/8cnJ/R&#10;RWWorgWLYdBviKKlQuKje1cX1FGyMeKVq1Ywo6wq3SlT7UCVpWA8rAGrSYcHq7kyaqPDWqrFttJ7&#10;mADtAU7f7JZ9fLwxRBTI3TQhkrbIUfgsQR/gbHW1wJgro2/1jYkvqq7n17srTev/sRKyC7A+7WHl&#10;O0cYXmazWTYH+AymPM0n43EHO6uRGz/rJJuNp+OEwH4yH2ej3vxLdDDJZpNxdDAf5rNpGDHovz7w&#10;Qe5j2mowyT6DZf8ZWLc11TzkwHogerBA6w6sz6AYlVXDSTrrAAvj9mjZhQVwR6DKp5OsW3NoRSr2&#10;mMV3EbN5Ogz2/ZLpQhvrrrhqiW8sE4MwAgHp47V1yBOG9kP8x6W6FE0T2N5IskW658MAKUXRlQ11&#10;SE+rQQMrq4TQpkI1M2eCS6saUfjp3pF9suvGkEeKgkIdFmp7h5gT0lDrYEDyw89DgRD+NtXHc0Ft&#10;3U0Opjiskd41D/XahY+pjEs+KryBgZaGxpUKq1rujGAgz2onbHandEeYRlS1+ywqYgQqxNWG8xtE&#10;VghE5fqAnr1aPSoIU9KpjbkHINk0guwZ1CXNtx5U8YSsG9Vph9XsUmAh11jvDTUQCxATAug+4VE2&#10;CtCq2EpIrcyXY+/9eNAS1oRsIT6A/c8NNRww/iZB2Hma516tQicfTzN0zEvLw0uL3LRrhXSkkFrN&#10;QtOPd03fLI1q76GTK/9VmKhk+HaX4NhZO5+6hEBpGV+tQhsKpam7lreaeec+Ez6Fd7t7anTMhkPy&#10;P6q+SOjigH7dWD9TqtXGqVIEbj7jCpbEgvVa8z0qd95X7q0z1DOGrJWUKB9lSDr3NPFxoNTXMgpe&#10;z4ZOb0jZCP1HD0jUveMKti9mVLPXNy+AyCV+kY29evaVGkFthPSS8wpNX+8dlofFHLhL2P+umJVx&#10;tYrb76VBLf77leyF6ftSDhta3CyOUK7b7d6mnM95JFqehr3Ab5UHOwaKN/ALug6udfL7zq8fgl/5&#10;W/zKv1LSfj2QtHQ0GvkTwmumhdMaNhtPtwnE7J1u/dnkx5Cz/UXhmJzFW8NbO+hXyVk6G877PXOC&#10;ExDOyu+aFo76/zXJwnUL19FwwI97t7/vvuyHPfb5gn/+FwAAAP//AwBQSwMEFAAGAAgAAAAhABmN&#10;GHTgAAAACAEAAA8AAABkcnMvZG93bnJldi54bWxMj0FLw0AUhO+C/2F5gje7iU1qjXkppainUrAV&#10;xNs2+5qEZndDdpuk/97nSY/DDDPf5KvJtGKg3jfOIsSzCATZ0unGVgifh7eHJQgflNWqdZYQruRh&#10;Vdze5CrTbrQfNOxDJbjE+kwh1CF0mZS+rMkoP3MdWfZOrjcqsOwrqXs1crlp5WMULaRRjeWFWnW0&#10;qak87y8G4X1U43oevw7b82lz/T6ku69tTIj3d9P6BUSgKfyF4Ref0aFgpqO7WO1FizBfPCccRUhT&#10;EOwnccJXjghP0RJkkcv/B4ofAAAA//8DAFBLAQItABQABgAIAAAAIQC2gziS/gAAAOEBAAATAAAA&#10;AAAAAAAAAAAAAAAAAABbQ29udGVudF9UeXBlc10ueG1sUEsBAi0AFAAGAAgAAAAhADj9If/WAAAA&#10;lAEAAAsAAAAAAAAAAAAAAAAALwEAAF9yZWxzLy5yZWxzUEsBAi0AFAAGAAgAAAAhAGIOnvQLBAAA&#10;KBAAAA4AAAAAAAAAAAAAAAAALgIAAGRycy9lMm9Eb2MueG1sUEsBAi0AFAAGAAgAAAAhABmNGHTg&#10;AAAACAEAAA8AAAAAAAAAAAAAAAAAZQYAAGRycy9kb3ducmV2LnhtbFBLBQYAAAAABAAEAPMAAABy&#10;BwAAAAA=&#10;">
                      <v:rect id="Rectangle 18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jRwQAAANsAAAAPAAAAZHJzL2Rvd25yZXYueG1sRI8xj8Iw&#10;DIX3k/gPkZHYjpQbECoEdDrp0K2UDrCZxrTlGqc0gZZ/jwckNlvv+b3Pq83gGnWnLtSeDcymCSji&#10;wtuaSwP5/vdzASpEZIuNZzLwoACb9ehjhan1Pe/onsVSSQiHFA1UMbap1qGoyGGY+pZYtLPvHEZZ&#10;u1LbDnsJd43+SpK5dlizNFTY0k9FxX92cwau23DILo8L7Y+hOW3zPo/Y5sZMxsP3ElSkIb7Nr+s/&#10;K/gCK7/IAHr9BAAA//8DAFBLAQItABQABgAIAAAAIQDb4fbL7gAAAIUBAAATAAAAAAAAAAAAAAAA&#10;AAAAAABbQ29udGVudF9UeXBlc10ueG1sUEsBAi0AFAAGAAgAAAAhAFr0LFu/AAAAFQEAAAsAAAAA&#10;AAAAAAAAAAAAHwEAAF9yZWxzLy5yZWxzUEsBAi0AFAAGAAgAAAAhABSlaNHBAAAA2wAAAA8AAAAA&#10;AAAAAAAAAAAABwIAAGRycy9kb3ducmV2LnhtbFBLBQYAAAAAAwADALcAAAD1AgAAAAA=&#10;" filled="f" strokecolor="windowText" strokeweight="1.5pt"/>
                      <v:line id="Straight Connector 19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xswgAAANsAAAAPAAAAZHJzL2Rvd25yZXYueG1sRI/NqsIw&#10;EIX3F3yHMIKbi6YqSK1GKYJecSP+7YdmbIvNpDRRe9/eCIK7Gc75zpyZL1tTiQc1rrSsYDiIQBBn&#10;VpecKzif1v0YhPPIGivLpOCfHCwXnZ85Jto++UCPo89FCGGXoILC+zqR0mUFGXQDWxMH7Wobgz6s&#10;TS51g88Qbio5iqKJNFhyuFBgTauCstvxbkKNdp/eJr86yv52cWw34/x8WaVK9bptOgPhqfVf84fe&#10;6sBN4f1LGEAuXgAAAP//AwBQSwECLQAUAAYACAAAACEA2+H2y+4AAACFAQAAEwAAAAAAAAAAAAAA&#10;AAAAAAAAW0NvbnRlbnRfVHlwZXNdLnhtbFBLAQItABQABgAIAAAAIQBa9CxbvwAAABUBAAALAAAA&#10;AAAAAAAAAAAAAB8BAABfcmVscy8ucmVsc1BLAQItABQABgAIAAAAIQADmRxswgAAANsAAAAPAAAA&#10;AAAAAAAAAAAAAAcCAABkcnMvZG93bnJldi54bWxQSwUGAAAAAAMAAwC3AAAA9gIAAAAA&#10;" strokecolor="windowText" strokeweight="1pt"/>
                      <v:line id="Straight Connector 23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uEwAAAANsAAAAPAAAAZHJzL2Rvd25yZXYueG1sRI/RaoQw&#10;FETfF/oP4Rb2rcZaWsQaRQoL+7q2H3Brbo1obqzJuu7fNwuFfRxm5gxT1pudxEqLHxwreE5SEMSd&#10;0wP3Cr4+D085CB+QNU6OScGVPNTVw67EQrsLn2htQy8ihH2BCkwIcyGl7wxZ9ImbiaP34xaLIcql&#10;l3rBS4TbSWZp+iYtDhwXDM70Yagb27NVkMv2itKHk/kdh2bq8ub1+N0otX/cmncQgbZwD/+3j1pB&#10;9gK3L/EHyOoPAAD//wMAUEsBAi0AFAAGAAgAAAAhANvh9svuAAAAhQEAABMAAAAAAAAAAAAAAAAA&#10;AAAAAFtDb250ZW50X1R5cGVzXS54bWxQSwECLQAUAAYACAAAACEAWvQsW78AAAAVAQAACwAAAAAA&#10;AAAAAAAAAAAfAQAAX3JlbHMvLnJlbHNQSwECLQAUAAYACAAAACEAwqkbhMAAAADbAAAADwAAAAAA&#10;AAAAAAAAAAAHAgAAZHJzL2Rvd25yZXYueG1sUEsFBgAAAAADAAMAtwAAAPQCAAAAAA==&#10;" strokecolor="windowText" strokeweight="1pt"/>
                      <v:line id="Straight Connector 24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HlPxAAAANsAAAAPAAAAZHJzL2Rvd25yZXYueG1sRI9Pa8JA&#10;EMXvhX6HZQpeSt34hxCiqwTBKl7EaO/D7pgEs7Mhu9X023eFQo+PN+/35i3Xg23FnXrfOFYwGScg&#10;iLUzDVcKLuftRwbCB2SDrWNS8EMe1qvXlyXmxj34RPcyVCJC2OeooA6hy6X0uiaLfuw64uhdXW8x&#10;RNlX0vT4iHDbymmSpNJiw7Ghxo42Nelb+W3jG8OxuKXvJtG7Q5a5z1l1+doUSo3ehmIBItAQ/o//&#10;0nujYDqH55YIALn6BQAA//8DAFBLAQItABQABgAIAAAAIQDb4fbL7gAAAIUBAAATAAAAAAAAAAAA&#10;AAAAAAAAAABbQ29udGVudF9UeXBlc10ueG1sUEsBAi0AFAAGAAgAAAAhAFr0LFu/AAAAFQEAAAsA&#10;AAAAAAAAAAAAAAAAHwEAAF9yZWxzLy5yZWxzUEsBAi0AFAAGAAgAAAAhACP0eU/EAAAA2wAAAA8A&#10;AAAAAAAAAAAAAAAABwIAAGRycy9kb3ducmV2LnhtbFBLBQYAAAAAAwADALcAAAD4AgAAAAA=&#10;" strokecolor="windowText" strokeweight="1pt"/>
                      <v:line id="Straight Connector 27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h2HwAAAANsAAAAPAAAAZHJzL2Rvd25yZXYueG1sRI/RaoQw&#10;FETfF/oP4Rb2rcYKbcUaRQoL+7q2H3Brbo1obqzJuu7fNwuFfRxm5gxT1pudxEqLHxwreE5SEMSd&#10;0wP3Cr4+D085CB+QNU6OScGVPNTVw67EQrsLn2htQy8ihH2BCkwIcyGl7wxZ9ImbiaP34xaLIcql&#10;l3rBS4TbSWZp+iotDhwXDM70Yagb27NVkMv2itKHk/kdh2bq8ubl+N0otX/cmncQgbZwD/+3j1pB&#10;9ga3L/EHyOoPAAD//wMAUEsBAi0AFAAGAAgAAAAhANvh9svuAAAAhQEAABMAAAAAAAAAAAAAAAAA&#10;AAAAAFtDb250ZW50X1R5cGVzXS54bWxQSwECLQAUAAYACAAAACEAWvQsW78AAAAVAQAACwAAAAAA&#10;AAAAAAAAAAAfAQAAX3JlbHMvLnJlbHNQSwECLQAUAAYACAAAACEAvZIdh8AAAADbAAAADwAAAAAA&#10;AAAAAAAAAAAHAgAAZHJzL2Rvd25yZXYueG1sUEsFBgAAAAADAAMAtwAAAPQCAAAAAA==&#10;" strokecolor="windowText" strokeweight="1pt"/>
                    </v:group>
                  </w:pict>
                </mc:Fallback>
              </mc:AlternateContent>
            </w:r>
          </w:p>
          <w:p w14:paraId="0BD1624F" w14:textId="77777777" w:rsidR="002750BA" w:rsidRPr="00E608F6" w:rsidRDefault="002750BA" w:rsidP="002750BA">
            <w:pPr>
              <w:tabs>
                <w:tab w:val="left" w:pos="7808"/>
              </w:tabs>
              <w:rPr>
                <w:rFonts w:cs="B Nazanin"/>
                <w:i/>
                <w:noProof/>
                <w:rtl/>
                <w:lang w:bidi="fa-IR"/>
              </w:rPr>
            </w:pPr>
          </w:p>
          <w:p w14:paraId="7AB515C9" w14:textId="77777777" w:rsidR="002750BA" w:rsidRPr="00E608F6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noProof/>
                <w:rtl/>
                <w:lang w:bidi="fa-IR"/>
              </w:rPr>
            </w:pPr>
            <w:r w:rsidRPr="00E608F6">
              <w:rPr>
                <w:rFonts w:cs="B Nazanin" w:hint="cs"/>
                <w:b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8656" behindDoc="0" locked="0" layoutInCell="1" allowOverlap="1" wp14:anchorId="1234E2B7" wp14:editId="6A9FB841">
                      <wp:simplePos x="0" y="0"/>
                      <wp:positionH relativeFrom="column">
                        <wp:posOffset>477686</wp:posOffset>
                      </wp:positionH>
                      <wp:positionV relativeFrom="paragraph">
                        <wp:posOffset>136580</wp:posOffset>
                      </wp:positionV>
                      <wp:extent cx="685800" cy="670064"/>
                      <wp:effectExtent l="0" t="0" r="19050" b="1587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5800" cy="670064"/>
                                <a:chOff x="0" y="0"/>
                                <a:chExt cx="1037039" cy="1013249"/>
                              </a:xfrm>
                            </wpg:grpSpPr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285008"/>
                                  <a:ext cx="1037039" cy="445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187877" y="0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Oval 22"/>
                              <wps:cNvSpPr/>
                              <wps:spPr>
                                <a:xfrm>
                                  <a:off x="187879" y="730332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F6AD9B" id="Group 5" o:spid="_x0000_s1026" style="position:absolute;left:0;text-align:left;margin-left:37.6pt;margin-top:10.75pt;width:54pt;height:52.75pt;z-index:251718656;mso-width-relative:margin;mso-height-relative:margin" coordsize="10370,10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ONRgMAAHEMAAAOAAAAZHJzL2Uyb0RvYy54bWzsV9tOIzkQfV9p/sHy+9CXJCS0CCMEA1oJ&#10;DWhgNc/G7b5IbttjO3TYr99juxNuu1rtrMQTPDS2y1WuOlWn7Bx/2Q6SPAjreq3WtDjIKRGK67pX&#10;7Zr+cXfxeUWJ80zVTGol1vRROPrl5NNvx6OpRKk7LWthCYwoV41mTTvvTZVljndiYO5AG6EgbLQd&#10;mMfUtllt2Qjrg8zKPD/MRm1rYzUXzmH1PAnpSbTfNIL766ZxwhO5pvDNx6+N3/vwzU6OWdVaZrqe&#10;T26wX/BiYL3CoXtT58wzsrH9G1NDz612uvEHXA+ZbpqeixgDoinyV9FcWr0xMZa2GluzhwnQvsLp&#10;l83ybw83lvT1mi4oUWxAiuKpZBGgGU1bYcelNbfmxk4LbZqFaLeNHcJ/xEG2EdTHPahi6wnH4uFq&#10;scoBPYfocImUzRPovENm3mjx7uukV+SzZT47SopFXszK+VHQzHbHZsG7vTOjQQG5J4zc/8PotmNG&#10;ROhdQGDCqEQcCaTvqCymWikI1iIwcd8eJlc5IPaPGJWrRZ6vEhA7oF4EPJ8vEPCLeFllrPOXQg8k&#10;DNbUwodYdOzhyvkEzW5LOFnpi15KrLNKKjKCniXwB6AMRGsk8xgOBql3qqWEyRYM5t5Gk07Lvg7q&#10;Qds9ujNpyQMDicC9Wo93cJoSyZyHACmPf5O3L1SDP+fMdUk5iqZtUgXTInJ0cj/kMMEWRve6fgTu&#10;VifSOsMveli7wqE3zIKlCAWdx1/j00iN+PQ0oqTT9s+/Ww/7URiQUjKC9Yj954ZZgVh+VyiZo2I+&#10;h1kfJ/PFMiTcPpfcP5eozXCmgUmBHmd4HIb9Xu5WG6uHH2hQp+FUiJjiODuhPE3OfOpGaHFcnJ7G&#10;bWgNhvkrdWt4MB5wCjjebX8wa6bke2Tgm96VKate1UDaGzSVPt143fSxQJ5wBZEmygSavwd3gFLi&#10;zjUKiZRFqINwMuj177QpVsvVcknJ2/5SrsqjApLQX6ZxosKuOe0oMQEnpOyNC9x+A1rgVoLsgziv&#10;CPVBnF1Den/ilC+JU/534uAWBTuWs3w2i9rou9Mt+8Ge1Ac/rh100He+duIDDu/a+Kab3uDh4fx8&#10;Htn29Evh5C8AAAD//wMAUEsDBBQABgAIAAAAIQDBgOzk3wAAAAkBAAAPAAAAZHJzL2Rvd25yZXYu&#10;eG1sTI9Ba8JAEIXvhf6HZYTe6iaRVInZiEjbkxSqhdLbmB2TYHY2ZNck/vuup/Y2M+/x5nv5ZjKt&#10;GKh3jWUF8TwCQVxa3XCl4Ov49rwC4TyyxtYyKbiRg03x+JBjpu3InzQcfCVCCLsMFdTed5mUrqzJ&#10;oJvbjjhoZ9sb9GHtK6l7HEO4aWUSRS/SYMPhQ40d7WoqL4erUfA+4rhdxK/D/nLe3X6O6cf3Pial&#10;nmbTdg3C0+T/zHDHD+hQBKaTvbJ2olWwTJPgVJDEKYi7vlqEwykMyTICWeTyf4PiFwAA//8DAFBL&#10;AQItABQABgAIAAAAIQC2gziS/gAAAOEBAAATAAAAAAAAAAAAAAAAAAAAAABbQ29udGVudF9UeXBl&#10;c10ueG1sUEsBAi0AFAAGAAgAAAAhADj9If/WAAAAlAEAAAsAAAAAAAAAAAAAAAAALwEAAF9yZWxz&#10;Ly5yZWxzUEsBAi0AFAAGAAgAAAAhANxBE41GAwAAcQwAAA4AAAAAAAAAAAAAAAAALgIAAGRycy9l&#10;Mm9Eb2MueG1sUEsBAi0AFAAGAAgAAAAhAMGA7OTfAAAACQEAAA8AAAAAAAAAAAAAAAAAoAUAAGRy&#10;cy9kb3ducmV2LnhtbFBLBQYAAAAABAAEAPMAAACsBgAAAAA=&#10;">
                      <v:rect id="Rectangle 20" o:spid="_x0000_s1027" style="position:absolute;top:2850;width:10370;height:44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<v:oval id="Oval 21" o:spid="_x0000_s1028" style="position:absolute;left:1878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yeXxgAAANsAAAAPAAAAZHJzL2Rvd25yZXYueG1sRI/RasJA&#10;FETfhf7DcgVfRDeGVmLqKrUgWvpQmvgB1+xtEpu9G7JrTP/eLRT6OMzMGWa9HUwjeupcbVnBYh6B&#10;IC6srrlUcMr3swSE88gaG8uk4IccbDcPozWm2t74k/rMlyJA2KWooPK+TaV0RUUG3dy2xMH7sp1B&#10;H2RXSt3hLcBNI+MoWkqDNYeFClt6raj4zq5GQfNYvh/yZNk+ve2o+FhNB3++7JSajIeXZxCeBv8f&#10;/msftYJ4Ab9fwg+QmzsAAAD//wMAUEsBAi0AFAAGAAgAAAAhANvh9svuAAAAhQEAABMAAAAAAAAA&#10;AAAAAAAAAAAAAFtDb250ZW50X1R5cGVzXS54bWxQSwECLQAUAAYACAAAACEAWvQsW78AAAAVAQAA&#10;CwAAAAAAAAAAAAAAAAAfAQAAX3JlbHMvLnJlbHNQSwECLQAUAAYACAAAACEAefMnl8YAAADbAAAA&#10;DwAAAAAAAAAAAAAAAAAHAgAAZHJzL2Rvd25yZXYueG1sUEsFBgAAAAADAAMAtwAAAPoCAAAAAA==&#10;" filled="f" strokecolor="windowText" strokeweight="1pt"/>
                      <v:oval id="Oval 22" o:spid="_x0000_s1029" style="position:absolute;left:1878;top:7303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bngxAAAANsAAAAPAAAAZHJzL2Rvd25yZXYueG1sRI/disIw&#10;FITvBd8hHMEb0XTLrmg1ii6IK16IPw9wbI5ttTkpTdTu22+EBS+HmfmGmc4bU4oH1a6wrOBjEIEg&#10;Tq0uOFNwOq76IxDOI2ssLZOCX3Iwn7VbU0y0ffKeHgefiQBhl6CC3PsqkdKlORl0A1sRB+9ia4M+&#10;yDqTusZngJtSxlE0lAYLDgs5VvSdU3o73I2C8jPbro+jYfW1WVK6G/caf74ulep2msUEhKfGv8P/&#10;7R+tII7h9SX8ADn7AwAA//8DAFBLAQItABQABgAIAAAAIQDb4fbL7gAAAIUBAAATAAAAAAAAAAAA&#10;AAAAAAAAAABbQ29udGVudF9UeXBlc10ueG1sUEsBAi0AFAAGAAgAAAAhAFr0LFu/AAAAFQEAAAsA&#10;AAAAAAAAAAAAAAAAHwEAAF9yZWxzLy5yZWxzUEsBAi0AFAAGAAgAAAAhAIkhueDEAAAA2wAAAA8A&#10;AAAAAAAAAAAAAAAABwIAAGRycy9kb3ducmV2LnhtbFBLBQYAAAAAAwADALcAAAD4AgAAAAA=&#10;" filled="f" strokecolor="windowText" strokeweight="1pt"/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60626D53" wp14:editId="0C6C7287">
                      <wp:simplePos x="0" y="0"/>
                      <wp:positionH relativeFrom="column">
                        <wp:posOffset>2664681</wp:posOffset>
                      </wp:positionH>
                      <wp:positionV relativeFrom="paragraph">
                        <wp:posOffset>245993</wp:posOffset>
                      </wp:positionV>
                      <wp:extent cx="676007" cy="560707"/>
                      <wp:effectExtent l="0" t="0" r="10160" b="1079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76007" cy="560707"/>
                                <a:chOff x="-402887" y="0"/>
                                <a:chExt cx="942985" cy="781724"/>
                              </a:xfrm>
                            </wpg:grpSpPr>
                            <wps:wsp>
                              <wps:cNvPr id="26" name="Hexagon 26"/>
                              <wps:cNvSpPr/>
                              <wps:spPr>
                                <a:xfrm>
                                  <a:off x="0" y="0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Hexagon 28"/>
                              <wps:cNvSpPr/>
                              <wps:spPr>
                                <a:xfrm>
                                  <a:off x="11876" y="546265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65315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Rectangle 31"/>
                              <wps:cNvSpPr/>
                              <wps:spPr>
                                <a:xfrm>
                                  <a:off x="221988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Rectangle 45"/>
                              <wps:cNvSpPr/>
                              <wps:spPr>
                                <a:xfrm>
                                  <a:off x="383134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Rectangle 46"/>
                              <wps:cNvSpPr/>
                              <wps:spPr>
                                <a:xfrm>
                                  <a:off x="-402887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Rectangle 47"/>
                              <wps:cNvSpPr/>
                              <wps:spPr>
                                <a:xfrm>
                                  <a:off x="-246214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Rectangle 48"/>
                              <wps:cNvSpPr/>
                              <wps:spPr>
                                <a:xfrm>
                                  <a:off x="-91006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A85239" id="Group 25" o:spid="_x0000_s1026" style="position:absolute;left:0;text-align:left;margin-left:209.8pt;margin-top:19.35pt;width:53.25pt;height:44.15pt;z-index:251719680;mso-width-relative:margin;mso-height-relative:margin" coordorigin="-4028" coordsize="9429,7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tE+4QMAALwcAAAOAAAAZHJzL2Uyb0RvYy54bWzsWctu2zgU3Q8w/0Bon1iS9bCNOEWQTNIC&#10;QRs0KbpmaEoWIJEcko6c+foeUrLspgWatMCgaOSFzDd5D3nu4ePkzbapyQPXppJiGUTHYUC4YHJV&#10;iXIZfLq7PJoFxFgqVrSWgi+DR26CN6d//3XSqgWP5VrWK64JGhFm0aplsLZWLSYTw9a8oeZYKi6Q&#10;WUjdUIuoLicrTVu03tSTOAyzSSv1SmnJuDFIvegyg1PfflFwZj8UheGW1MsAY7P+q/333n0npyd0&#10;UWqq1hXrh0F/YhQNrQQ6HZq6oJaSja6+aaqpmJZGFvaYyWYii6Ji3NsAa6LwiTVXWm6Ut6VctKUa&#10;YAK0T3D66WbZ+4cbTarVMojTgAjaYI58twRxgNOqcoEyV1rdqhvdJ5RdzNm7LXTj/mEJ2XpYHwdY&#10;+dYShsQsz8IwDwhDVpqFOcIedrbG3LhaR0kYz2Yosa/L1v/0tedJPJ9hbK52PovyOHG1J7uuJ26E&#10;w4BahWVk9kiZX0Pqdk0V9xNgHAo7pLIdUm/5lpZSkDjrsPKlBqDMwgCz56IU59NoOu3sjKdpks6/&#10;spMulDb2isuGuADs6vr2q44+XBvbobIr5boV8rKqa491LUgLfsZ5CBYwCqYVNbUINgpzb0QZEFqX&#10;oDCz2jdpZF2tXHXXkHk057UmDxQsAvlWsr3D5AakpsYiAzPuf/2Av6rqxnNBzbqr7LP6YrVwTXNP&#10;0n74bvo6zFzoXq4eAbmWHWuNYpcVWrtGpzdUg6YwBa7HfsCnqCXsk30oIGup//teuisP7JAbkBa0&#10;h+3/bqjmsOWdwGqZR0ni/ISPJGkeI6IPc+4Pc8SmOZfAJIKTU8wHXXlb71ILLZvP8FBnrldkUcHQ&#10;d4dyHzm3nTuCj2P87MwXg29Q1F6LW8Vc4w4nh+Pd9jPVqp9/ixl4L3crlC6erIGubLcKzjZWFpVf&#10;IHtcwaGeLY7l/wdtIAWdgxloM3sRbaJoloN6zoskWZx5/4QF1PuJkT/dhI78gVf7I/kz3/HnI7Y1&#10;VJQ1J7EXCUdfyNOPhSdLpxGkFAyKp3kaetXaMyhKs3mWdAo0jSJX9FBpv1EgjWGM8jPKz/fWwO8n&#10;P1OIdCc/e/ogDSv82fSJ42g+g4qN/MH2e9y++b3cq9m+JcP5cM8fpL2EP9MZjjgQGM+fZJ569o36&#10;w+x4/CF//PEnGW4NDvjzsnuDw3uScQM3CtArEyBcED7dwCX+KvHZG7ijGBcH0U6BxhPQeAGH27jX&#10;s4MbLuAOFOhlV3BH8wiPLuMOzj9AjAL02wiQfwXCE5mfl/45z73BHcb9hff+0fH0CwAAAP//AwBQ&#10;SwMEFAAGAAgAAAAhAJ1BMCrhAAAACgEAAA8AAABkcnMvZG93bnJldi54bWxMj0FLw0AQhe+C/2EZ&#10;wZvdbGrTGrMppainItgK4m2aTJPQ7GzIbpP037ue9Di8j/e+ydaTacVAvWssa1CzCARxYcuGKw2f&#10;h9eHFQjnkUtsLZOGKzlY57c3GaalHfmDhr2vRChhl6KG2vsuldIVNRl0M9sRh+xke4M+nH0lyx7H&#10;UG5aGUdRIg02HBZq7GhbU3HeX4yGtxHHzVy9DLvzaXv9Pizev3aKtL6/mzbPIDxN/g+GX/2gDnlw&#10;OtoLl060Gh7VUxJQDfPVEkQAFnGiQBwDGS8jkHkm/7+Q/wAAAP//AwBQSwECLQAUAAYACAAAACEA&#10;toM4kv4AAADhAQAAEwAAAAAAAAAAAAAAAAAAAAAAW0NvbnRlbnRfVHlwZXNdLnhtbFBLAQItABQA&#10;BgAIAAAAIQA4/SH/1gAAAJQBAAALAAAAAAAAAAAAAAAAAC8BAABfcmVscy8ucmVsc1BLAQItABQA&#10;BgAIAAAAIQA4CtE+4QMAALwcAAAOAAAAAAAAAAAAAAAAAC4CAABkcnMvZTJvRG9jLnhtbFBLAQIt&#10;ABQABgAIAAAAIQCdQTAq4QAAAAoBAAAPAAAAAAAAAAAAAAAAADsGAABkcnMvZG93bnJldi54bWxQ&#10;SwUGAAAAAAQABADzAAAASQcAAAAA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26" o:spid="_x0000_s1027" type="#_x0000_t9" style="position:absolute;width:2731;height:2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EnOwwAAANsAAAAPAAAAZHJzL2Rvd25yZXYueG1sRI9Pi8Iw&#10;FMTvgt8hPMGbphaUpRqLKIIn0e7CXh/Ns39sXmoTtfrpNwsLexxm5jfMKu1NIx7Uucqygtk0AkGc&#10;W11xoeDrcz/5AOE8ssbGMil4kYN0PRysMNH2yWd6ZL4QAcIuQQWl920ipctLMuimtiUO3sV2Bn2Q&#10;XSF1h88AN42Mo2ghDVYcFkpsaVtSfs3uRkGdHc+bdh7n/lTfdua9P0aH77tS41G/WYLw1Pv/8F/7&#10;oBXEC/j9En6AXP8AAAD//wMAUEsBAi0AFAAGAAgAAAAhANvh9svuAAAAhQEAABMAAAAAAAAAAAAA&#10;AAAAAAAAAFtDb250ZW50X1R5cGVzXS54bWxQSwECLQAUAAYACAAAACEAWvQsW78AAAAVAQAACwAA&#10;AAAAAAAAAAAAAAAfAQAAX3JlbHMvLnJlbHNQSwECLQAUAAYACAAAACEARmBJzsMAAADbAAAADwAA&#10;AAAAAAAAAAAAAAAHAgAAZHJzL2Rvd25yZXYueG1sUEsFBgAAAAADAAMAtwAAAPcCAAAAAA==&#10;" adj="4655" filled="f" strokecolor="windowText" strokeweight="1pt"/>
                      <v:shape id="Hexagon 28" o:spid="_x0000_s1028" type="#_x0000_t9" style="position:absolute;left:118;top:5462;width:2732;height:2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3gnwQAAANsAAAAPAAAAZHJzL2Rvd25yZXYueG1sRE/LasJA&#10;FN0X+g/DFbqrEwNKSR1DUARXommh20vmNolm7qSZyaN+vbMQXB7Oe51OphEDda62rGAxj0AQF1bX&#10;XCr4/tq/f4BwHlljY5kU/JODdPP6ssZE25HPNOS+FCGEXYIKKu/bREpXVGTQzW1LHLhf2xn0AXal&#10;1B2OIdw0Mo6ilTRYc2iosKVtRcU1742CS348Z+0yLvzp8rczt/0xOvz0Sr3NpuwThKfJP8UP90Er&#10;iMPY8CX8ALm5AwAA//8DAFBLAQItABQABgAIAAAAIQDb4fbL7gAAAIUBAAATAAAAAAAAAAAAAAAA&#10;AAAAAABbQ29udGVudF9UeXBlc10ueG1sUEsBAi0AFAAGAAgAAAAhAFr0LFu/AAAAFQEAAAsAAAAA&#10;AAAAAAAAAAAAHwEAAF9yZWxzLy5yZWxzUEsBAi0AFAAGAAgAAAAhAFizeCfBAAAA2wAAAA8AAAAA&#10;AAAAAAAAAAAABwIAAGRycy9kb3ducmV2LnhtbFBLBQYAAAAAAwADALcAAAD1AgAAAAA=&#10;" adj="4655" filled="f" strokecolor="windowText" strokeweight="1pt"/>
                      <v:rect id="Rectangle 29" o:spid="_x0000_s1029" style="position:absolute;left:653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o2twwAAANsAAAAPAAAAZHJzL2Rvd25yZXYueG1sRI9Pi8Iw&#10;FMTvC/sdwlvwtiYqLFqNIguCoBf/IHh7Ns+2mLyUJlvrt98IgsdhZn7DzBads6KlJlSeNQz6CgRx&#10;7k3FhYbjYfU9BhEiskHrmTQ8KMBi/vkxw8z4O++o3cdCJAiHDDWUMdaZlCEvyWHo+5o4eVffOIxJ&#10;NoU0Dd4T3Fk5VOpHOqw4LZRY029J+W3/5zTs1OG0cduROl/U8RRWzl7apdW699UtpyAidfEdfrXX&#10;RsNwAs8v6QfI+T8AAAD//wMAUEsBAi0AFAAGAAgAAAAhANvh9svuAAAAhQEAABMAAAAAAAAAAAAA&#10;AAAAAAAAAFtDb250ZW50X1R5cGVzXS54bWxQSwECLQAUAAYACAAAACEAWvQsW78AAAAVAQAACwAA&#10;AAAAAAAAAAAAAAAfAQAAX3JlbHMvLnJlbHNQSwECLQAUAAYACAAAACEAl06NrcMAAADbAAAADwAA&#10;AAAAAAAAAAAAAAAHAgAAZHJzL2Rvd25yZXYueG1sUEsFBgAAAAADAAMAtwAAAPcCAAAAAA==&#10;" filled="f" strokecolor="windowText" strokeweight="1pt"/>
                      <v:rect id="Rectangle 31" o:spid="_x0000_s1030" style="position:absolute;left:2219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Rd2wgAAANsAAAAPAAAAZHJzL2Rvd25yZXYueG1sRI9Pi8Iw&#10;FMTvC36H8Ba8rYkKi1SjyIIg6MU/FLw9m7dt2eSlNLHWb2+EBY/DzPyGWax6Z0VHbag9axiPFAji&#10;wpuaSw3n0+ZrBiJEZIPWM2l4UIDVcvCxwMz4Ox+oO8ZSJAiHDDVUMTaZlKGoyGEY+YY4eb++dRiT&#10;bEtpWrwnuLNyotS3dFhzWqiwoZ+Kir/jzWk4qFO+c/upulzVOQ8bZ6/d2mo9/OzXcxCR+vgO/7e3&#10;RsN0DK8v6QfI5RMAAP//AwBQSwECLQAUAAYACAAAACEA2+H2y+4AAACFAQAAEwAAAAAAAAAAAAAA&#10;AAAAAAAAW0NvbnRlbnRfVHlwZXNdLnhtbFBLAQItABQABgAIAAAAIQBa9CxbvwAAABUBAAALAAAA&#10;AAAAAAAAAAAAAB8BAABfcmVscy8ucmVsc1BLAQItABQABgAIAAAAIQDs4Rd2wgAAANsAAAAPAAAA&#10;AAAAAAAAAAAAAAcCAABkcnMvZG93bnJldi54bWxQSwUGAAAAAAMAAwC3AAAA9gIAAAAA&#10;" filled="f" strokecolor="windowText" strokeweight="1pt"/>
                      <v:rect id="Rectangle 45" o:spid="_x0000_s1031" style="position:absolute;left:3831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GII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/A0eX9IPkMs/AAAA//8DAFBLAQItABQABgAIAAAAIQDb4fbL7gAAAIUBAAATAAAAAAAAAAAA&#10;AAAAAAAAAABbQ29udGVudF9UeXBlc10ueG1sUEsBAi0AFAAGAAgAAAAhAFr0LFu/AAAAFQEAAAsA&#10;AAAAAAAAAAAAAAAAHwEAAF9yZWxzLy5yZWxzUEsBAi0AFAAGAAgAAAAhAMvcYgjEAAAA2wAAAA8A&#10;AAAAAAAAAAAAAAAABwIAAGRycy9kb3ducmV2LnhtbFBLBQYAAAAAAwADALcAAAD4AgAAAAA=&#10;" filled="f" strokecolor="windowText" strokeweight="1pt"/>
                      <v:rect id="Rectangle 46" o:spid="_x0000_s1032" style="position:absolute;left:-4028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vx/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omU3h+ST9ALv4BAAD//wMAUEsBAi0AFAAGAAgAAAAhANvh9svuAAAAhQEAABMAAAAAAAAAAAAA&#10;AAAAAAAAAFtDb250ZW50X1R5cGVzXS54bWxQSwECLQAUAAYACAAAACEAWvQsW78AAAAVAQAACwAA&#10;AAAAAAAAAAAAAAAfAQAAX3JlbHMvLnJlbHNQSwECLQAUAAYACAAAACEAOw78f8MAAADbAAAADwAA&#10;AAAAAAAAAAAAAAAHAgAAZHJzL2Rvd25yZXYueG1sUEsFBgAAAAADAAMAtwAAAPcCAAAAAA==&#10;" filled="f" strokecolor="windowText" strokeweight="1pt"/>
                      <v:rect id="Rectangle 47" o:spid="_x0000_s1033" style="position:absolute;left:-2462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lnk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/B0eX9IPkMs/AAAA//8DAFBLAQItABQABgAIAAAAIQDb4fbL7gAAAIUBAAATAAAAAAAAAAAA&#10;AAAAAAAAAABbQ29udGVudF9UeXBlc10ueG1sUEsBAi0AFAAGAAgAAAAhAFr0LFu/AAAAFQEAAAsA&#10;AAAAAAAAAAAAAAAAHwEAAF9yZWxzLy5yZWxzUEsBAi0AFAAGAAgAAAAhAFRCWeTEAAAA2wAAAA8A&#10;AAAAAAAAAAAAAAAABwIAAGRycy9kb3ducmV2LnhtbFBLBQYAAAAAAwADALcAAAD4AgAAAAA=&#10;" filled="f" strokecolor="windowText" strokeweight="1pt"/>
                      <v:rect id="Rectangle 48" o:spid="_x0000_s1034" style="position:absolute;left:-910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c2WwQAAANsAAAAPAAAAZHJzL2Rvd25yZXYueG1sRE/Pa8Iw&#10;FL4L+x/CG3jTxG2M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CXdzZbBAAAA2wAAAA8AAAAA&#10;AAAAAAAAAAAABwIAAGRycy9kb3ducmV2LnhtbFBLBQYAAAAAAwADALcAAAD1AgAAAAA=&#10;" filled="f" strokecolor="windowText" strokeweight="1pt"/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i/>
                <w:noProof/>
                <w:rtl/>
                <w:lang w:bidi="fa-IR"/>
              </w:rPr>
              <w:t xml:space="preserve">ب) </w:t>
            </w:r>
            <w:r w:rsidRPr="00E608F6">
              <w:rPr>
                <w:rFonts w:cs="B Nazanin" w:hint="cs"/>
                <w:noProof/>
                <w:rtl/>
              </w:rPr>
              <w:t>شکل</w:t>
            </w:r>
            <w:r w:rsidRPr="00E608F6">
              <w:rPr>
                <w:rFonts w:cs="B Nazanin"/>
                <w:noProof/>
                <w:rtl/>
              </w:rPr>
              <w:softHyphen/>
            </w:r>
            <w:r w:rsidRPr="00E608F6">
              <w:rPr>
                <w:rFonts w:cs="B Nazanin" w:hint="cs"/>
                <w:noProof/>
                <w:rtl/>
              </w:rPr>
              <w:t>های زیر گسترده چه شکل هایی است؟</w:t>
            </w:r>
          </w:p>
          <w:p w14:paraId="1011BCDA" w14:textId="77777777" w:rsidR="002750BA" w:rsidRPr="00E608F6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07C412E0" w14:textId="77777777" w:rsidR="002750BA" w:rsidRPr="00E608F6" w:rsidRDefault="002750BA" w:rsidP="002750BA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2750BA" w:rsidRPr="00E608F6" w14:paraId="0F4973C9" w14:textId="77777777" w:rsidTr="0044632F">
        <w:trPr>
          <w:trHeight w:val="143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720CDCF" w14:textId="77777777" w:rsidR="002750BA" w:rsidRPr="00E608F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8D7C354" w14:textId="3FE3707A" w:rsidR="002750BA" w:rsidRPr="00E608F6" w:rsidRDefault="002C269A" w:rsidP="002750BA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Theme="minorHAnsi" w:eastAsiaTheme="minorHAnsi" w:hAnsiTheme="minorHAnsi" w:cs="B Nazanin"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 wp14:anchorId="152F4B81" wp14:editId="01F049E1">
                      <wp:simplePos x="0" y="0"/>
                      <wp:positionH relativeFrom="column">
                        <wp:posOffset>2640490</wp:posOffset>
                      </wp:positionH>
                      <wp:positionV relativeFrom="paragraph">
                        <wp:posOffset>102235</wp:posOffset>
                      </wp:positionV>
                      <wp:extent cx="1305546" cy="685800"/>
                      <wp:effectExtent l="57150" t="57150" r="47625" b="57150"/>
                      <wp:wrapNone/>
                      <wp:docPr id="118" name="Group 1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5546" cy="685800"/>
                                <a:chOff x="0" y="0"/>
                                <a:chExt cx="1957388" cy="1028700"/>
                              </a:xfrm>
                              <a:solidFill>
                                <a:schemeClr val="bg1"/>
                              </a:solidFill>
                              <a:scene3d>
                                <a:camera prst="obliqueTopRight"/>
                                <a:lightRig rig="threePt" dir="t"/>
                              </a:scene3d>
                            </wpg:grpSpPr>
                            <wpg:grpSp>
                              <wpg:cNvPr id="119" name="Group 119"/>
                              <wpg:cNvGrpSpPr/>
                              <wpg:grpSpPr>
                                <a:xfrm>
                                  <a:off x="0" y="0"/>
                                  <a:ext cx="1957388" cy="1028700"/>
                                  <a:chOff x="0" y="0"/>
                                  <a:chExt cx="2781300" cy="1504950"/>
                                </a:xfrm>
                                <a:grpFill/>
                              </wpg:grpSpPr>
                              <wps:wsp>
                                <wps:cNvPr id="120" name="Cube 120"/>
                                <wps:cNvSpPr/>
                                <wps:spPr>
                                  <a:xfrm>
                                    <a:off x="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" name="Cube 121"/>
                                <wps:cNvSpPr/>
                                <wps:spPr>
                                  <a:xfrm>
                                    <a:off x="51435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Cube 122"/>
                                <wps:cNvSpPr/>
                                <wps:spPr>
                                  <a:xfrm>
                                    <a:off x="102870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3" name="Cube 123"/>
                                <wps:cNvSpPr/>
                                <wps:spPr>
                                  <a:xfrm>
                                    <a:off x="0" y="0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4" name="Cube 124"/>
                                <wps:cNvSpPr/>
                                <wps:spPr>
                                  <a:xfrm>
                                    <a:off x="2085975" y="581025"/>
                                    <a:ext cx="695325" cy="77152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Cube 125"/>
                                <wps:cNvSpPr/>
                                <wps:spPr>
                                  <a:xfrm>
                                    <a:off x="1552576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Cube 126"/>
                                <wps:cNvSpPr/>
                                <wps:spPr>
                                  <a:xfrm>
                                    <a:off x="1390650" y="75247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Cube 127"/>
                                <wps:cNvSpPr/>
                                <wps:spPr>
                                  <a:xfrm>
                                    <a:off x="2072414" y="586141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8" name="Cube 128"/>
                              <wps:cNvSpPr/>
                              <wps:spPr>
                                <a:xfrm>
                                  <a:off x="1343025" y="514350"/>
                                  <a:ext cx="489268" cy="514350"/>
                                </a:xfrm>
                                <a:prstGeom prst="cube">
                                  <a:avLst/>
                                </a:prstGeom>
                                <a:grp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54FADF" id="Group 118" o:spid="_x0000_s1026" style="position:absolute;left:0;text-align:left;margin-left:207.9pt;margin-top:8.05pt;width:102.8pt;height:54pt;z-index:251721728;mso-width-relative:margin;mso-height-relative:margin" coordsize="1957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a6icQQAADMiAAAOAAAAZHJzL2Uyb0RvYy54bWzsWltv2zYYfR+w/0DofbEkS5YtxCmCZAkG&#10;BK2xZOgzTVEXQBJZko6d/fodUrLsOCuadEMwrPKDLN75HZ7Dy0edf9g1NXnkSleiXXrBme8R3jKR&#10;VW2x9P54uPll7hFtaJvRWrR86T1x7X24+Pmn861MeShKUWdcEVTS6nQrl15pjEwnE81K3lB9JiRv&#10;kZgL1VCDoCommaJb1N7Uk9D3Z5OtUJlUgnGtEXvdJXoXrv4858x8ynPNDamXHvpm3FO559o+Jxfn&#10;NC0UlWXF+m7Q7+hFQ6sWjQ5VXVNDyUZVL6pqKqaEFrk5Y6KZiDyvGHc2wJrAP7HmVomNdLYU6baQ&#10;A0yA9gSn766WfXxcKVJlGLsAQ9XSBoPk2iU2AvBsZZEi162S93Kl+oiiC1mLd7lq7D9sITsH7NMA&#10;LN8ZwhAZTP04jmYeYUibzeO53yPPSgzPi2Ks/HVfcBEn0zk6ZgsGfjhPupKTQ7ta1FV2U9W17YTj&#10;Db+qFXmkGPF1EVgTkPskF2/5NLMFGAxWlEilQQ2xrqsvG/4g5O9VUZqOHLV9RZioCribUnG+Mh7J&#10;KrDIZbG1s77CiUVrAGcIDCgOWC9OsV78a1h/BTLY+g2ww2SOgYJKHNixHy1iN0xHYMM0C7XFdDBu&#10;pax5kK8+MFT/M4bel1RyR3xtubdHLUTfOoZebdacBAg7PrpMAzt1qkHUr1IznoNHcTe2e37OFvEU&#10;cc7wJA6jxKUf2W35cctF0xOFoXl0j6b08U6bjmH7LDb6ABNN65ZsQfopsCSMYorLawr+sEZCdLot&#10;PELrAnMnM8pV+ZypT3ogM2a9TGwf0GeP1FQbJEBo7metOSW57c811WWnBFdrZ3RTGUy5ddUsPegQ&#10;v7503dquczdp9lbZYe3AtG9rkT1hKJToZlEt2U2FRu7QlxVVmDZhIZYC8wmPvBawWvRvHimF+vPv&#10;4m1+cAWpHtliGgYkXzZUcZj4WwsWLYIoQrXGBaI4sRRQxynr45R201wJ6D7AoiOZe7X5Tb1/zZVo&#10;PmPFuLStIom2DG134PeBK2Nh9QjWHMYvL9075mpJzV17L5mt3OJk4X3YfaZK9pwwGJiPYs/cF9To&#10;8tqSrbjcGJFXjjcHXJ2knIreTU6A6Zmc3GRpewTNfVtOcRA5UmNmHjU1amrUFObzIAxPNBXa2fXV&#10;mtpvccgoKpqOC9W4ULmTSTg9EdX0TaLCYg459SeOccs3bvl+4C1fdKKk6E1KCv15vMDh6FXLUxLE&#10;3TlrPEfZ9X88R+HQ+/88R0EQz85Rznvw+j1fDJ0kcI6Ne75xzzc6J3pvdAhBPBPV7E0rVTBd+DPr&#10;coOoDh49uLd6x/Lo8cOqPHr8nPvvB/L4JSeiSt4kqtBPwijAFtKtVLMgcg7DUVSjG/2/6UY/3FG9&#10;m0t9uEPtb6j6K9RXutSDaTS1l1NOYJ17Hd7Dg8Ci+SKc9behvfu9u/nZX8LuL6HGe6rxnuod7qmc&#10;wPBlgrt97L+isJ8+HIfdvdbhW4+LvwAAAP//AwBQSwMEFAAGAAgAAAAhAPgyv77gAAAACgEAAA8A&#10;AABkcnMvZG93bnJldi54bWxMj0FLw0AQhe+C/2EZwZvdbEyDpNmUUtRTEWwF6W2aTJPQ7G7IbpP0&#10;3zue9PjmPd77Jl/PphMjDb51VoNaRCDIlq5qba3h6/D29ALCB7QVds6Shht5WBf3dzlmlZvsJ437&#10;UAsusT5DDU0IfSalLxsy6BeuJ8ve2Q0GA8uhltWAE5ebTsZRlEqDreWFBnvaNlRe9lej4X3CafOs&#10;Xsfd5by9HQ/Lj++dIq0fH+bNCkSgOfyF4Ref0aFgppO72sqLTkOilowe2EgVCA6ksUpAnPgQJwpk&#10;kcv/LxQ/AAAA//8DAFBLAQItABQABgAIAAAAIQC2gziS/gAAAOEBAAATAAAAAAAAAAAAAAAAAAAA&#10;AABbQ29udGVudF9UeXBlc10ueG1sUEsBAi0AFAAGAAgAAAAhADj9If/WAAAAlAEAAAsAAAAAAAAA&#10;AAAAAAAALwEAAF9yZWxzLy5yZWxzUEsBAi0AFAAGAAgAAAAhAHwxrqJxBAAAMyIAAA4AAAAAAAAA&#10;AAAAAAAALgIAAGRycy9lMm9Eb2MueG1sUEsBAi0AFAAGAAgAAAAhAPgyv77gAAAACgEAAA8AAAAA&#10;AAAAAAAAAAAAywYAAGRycy9kb3ducmV2LnhtbFBLBQYAAAAABAAEAPMAAADYBwAAAAA=&#10;">
                      <v:group id="Group 119" o:spid="_x0000_s1027" style="position:absolute;width:19573;height:10287" coordsize="27813,1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Cube 120" o:spid="_x0000_s1028" type="#_x0000_t16" style="position:absolute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MN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4IvZWQCvXoCAAD//wMAUEsBAi0AFAAGAAgAAAAhANvh9svuAAAAhQEAABMAAAAAAAAAAAAA&#10;AAAAAAAAAFtDb250ZW50X1R5cGVzXS54bWxQSwECLQAUAAYACAAAACEAWvQsW78AAAAVAQAACwAA&#10;AAAAAAAAAAAAAAAfAQAAX3JlbHMvLnJlbHNQSwECLQAUAAYACAAAACEAiw/DDcMAAADcAAAADwAA&#10;AAAAAAAAAAAAAAAHAgAAZHJzL2Rvd25yZXYueG1sUEsFBgAAAAADAAMAtwAAAPcCAAAAAA==&#10;" filled="f" strokecolor="windowText" strokeweight=".5pt"/>
                        <v:shape id="Cube 121" o:spid="_x0000_s1029" type="#_x0000_t16" style="position:absolute;left:5143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2aWwwAAANwAAAAPAAAAZHJzL2Rvd25yZXYueG1sRI9ta8Iw&#10;EMffD/wO4Qa+GTO1sCK1UYYoiOCGdR/gaK5tsLmUJmr99mYw2Ls77nf/h2I92k7caPDGsYL5LAFB&#10;XDltuFHwc969L0D4gKyxc0wKHuRhvZq8FJhrd+cT3crQiCjCPkcFbQh9LqWvWrLoZ64njrfaDRZD&#10;XIdG6gHvUdx2Mk2STFo0HB1a7GnTUnUpr1bBV2eOprS42X5nC3d4qz8wAkpNX8fPJYhAY/iH/773&#10;OsZP5/BbJk4gV08AAAD//wMAUEsBAi0AFAAGAAgAAAAhANvh9svuAAAAhQEAABMAAAAAAAAAAAAA&#10;AAAAAAAAAFtDb250ZW50X1R5cGVzXS54bWxQSwECLQAUAAYACAAAACEAWvQsW78AAAAVAQAACwAA&#10;AAAAAAAAAAAAAAAfAQAAX3JlbHMvLnJlbHNQSwECLQAUAAYACAAAACEA5ENmlsMAAADcAAAADwAA&#10;AAAAAAAAAAAAAAAHAgAAZHJzL2Rvd25yZXYueG1sUEsFBgAAAAADAAMAtwAAAPcCAAAAAA==&#10;" filled="f" strokecolor="windowText" strokeweight=".5pt"/>
                        <v:shape id="Cube 122" o:spid="_x0000_s1030" type="#_x0000_t16" style="position:absolute;left:10287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jhwwAAANwAAAAPAAAAZHJzL2Rvd25yZXYueG1sRI/basMw&#10;DIbvB3sHo8FuRuM0sBLSuKWUDsagG037ACJWE9NYDrGXZG9fDwa7k9Cn/1BuZ9uJkQZvHCtYJikI&#10;4tppw42Cy/ltkYPwAVlj55gU/JCH7ebxocRCu4lPNFahEVGEfYEK2hD6Qkpft2TRJ64njrerGyyG&#10;uA6N1ANOUdx2MkvTlbRoODq02NO+pfpWfVsFn505msri/vC1yt3Hy/UVI6DU89O8W4MINId/+O/7&#10;Xcf4WQa/ZeIEcnMHAAD//wMAUEsBAi0AFAAGAAgAAAAhANvh9svuAAAAhQEAABMAAAAAAAAAAAAA&#10;AAAAAAAAAFtDb250ZW50X1R5cGVzXS54bWxQSwECLQAUAAYACAAAACEAWvQsW78AAAAVAQAACwAA&#10;AAAAAAAAAAAAAAAfAQAAX3JlbHMvLnJlbHNQSwECLQAUAAYACAAAACEAFJH44cMAAADcAAAADwAA&#10;AAAAAAAAAAAAAAAHAgAAZHJzL2Rvd25yZXYueG1sUEsFBgAAAAADAAMAtwAAAPcCAAAAAA==&#10;" filled="f" strokecolor="windowText" strokeweight=".5pt"/>
                        <v:shape id="Cube 123" o:spid="_x0000_s1031" type="#_x0000_t16" style="position:absolute;width:6953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V16wQAAANwAAAAPAAAAZHJzL2Rvd25yZXYueG1sRI/bisIw&#10;EIbvF3yHMII3i6arrE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HvdXXrBAAAA3AAAAA8AAAAA&#10;AAAAAAAAAAAABwIAAGRycy9kb3ducmV2LnhtbFBLBQYAAAAAAwADALcAAAD1AgAAAAA=&#10;" filled="f" strokecolor="windowText" strokeweight=".5pt"/>
                        <v:shape id="Cube 124" o:spid="_x0000_s1032" type="#_x0000_t16" style="position:absolute;left:20859;top:5810;width:6954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MUOwQAAANwAAAAPAAAAZHJzL2Rvd25yZXYueG1sRI/bisIw&#10;EIbvF3yHMII3i6Yrrk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PQ0xQ7BAAAA3AAAAA8AAAAA&#10;AAAAAAAAAAAABwIAAGRycy9kb3ducmV2LnhtbFBLBQYAAAAAAwADALcAAAD1AgAAAAA=&#10;" filled="f" strokecolor="windowText" strokeweight=".5pt"/>
                        <v:shape id="Cube 125" o:spid="_x0000_s1033" type="#_x0000_t16" style="position:absolute;left:15525;top:5810;width:6954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GCVwgAAANwAAAAPAAAAZHJzL2Rvd25yZXYueG1sRI9ta8Iw&#10;EMffD/wO4Qa+GWs6QSnVKEMcjIGKdR/gaM422FxKkmn99osg+O6O+93/YbEabCcu5INxrOAjy0EQ&#10;104bbhT8Hr/eCxAhImvsHJOCGwVYLUcvCyy1u/KBLlVsRBLhUKKCNsa+lDLULVkMmeuJ0+3kvMWY&#10;Vt9I7fGaxG0nJ3k+kxYNJ4cWe1q3VJ+rP6tg15mtqSyuN/tZ4X7eTlNMgFLj1+FzDiLSEJ/w4/tb&#10;p/iTKdzLpAnk8h8AAP//AwBQSwECLQAUAAYACAAAACEA2+H2y+4AAACFAQAAEwAAAAAAAAAAAAAA&#10;AAAAAAAAW0NvbnRlbnRfVHlwZXNdLnhtbFBLAQItABQABgAIAAAAIQBa9CxbvwAAABUBAAALAAAA&#10;AAAAAAAAAAAAAB8BAABfcmVscy8ucmVsc1BLAQItABQABgAIAAAAIQCbeGCVwgAAANwAAAAPAAAA&#10;AAAAAAAAAAAAAAcCAABkcnMvZG93bnJldi54bWxQSwUGAAAAAAMAAwC3AAAA9gIAAAAA&#10;" filled="f" strokecolor="windowText" strokeweight=".5pt"/>
                        <v:shape id="Cube 126" o:spid="_x0000_s1034" type="#_x0000_t16" style="position:absolute;left:13906;top:7524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v7iwwAAANwAAAAPAAAAZHJzL2Rvd25yZXYueG1sRI/basMw&#10;DIbvB3sHo8FuRuO0sBDSuKWUDsagG037ACJWE9NYDrGXZG9fDwa7k9Cn/1BuZ9uJkQZvHCtYJikI&#10;4tppw42Cy/ltkYPwAVlj55gU/JCH7ebxocRCu4lPNFahEVGEfYEK2hD6Qkpft2TRJ64njrerGyyG&#10;uA6N1ANOUdx2cpWmmbRoODq02NO+pfpWfVsFn505msri/vCV5e7j5fqKEVDq+WnerUEEmsM//Pf9&#10;rmP8VQa/ZeIEcnMHAAD//wMAUEsBAi0AFAAGAAgAAAAhANvh9svuAAAAhQEAABMAAAAAAAAAAAAA&#10;AAAAAAAAAFtDb250ZW50X1R5cGVzXS54bWxQSwECLQAUAAYACAAAACEAWvQsW78AAAAVAQAACwAA&#10;AAAAAAAAAAAAAAAfAQAAX3JlbHMvLnJlbHNQSwECLQAUAAYACAAAACEAa6r+4sMAAADcAAAADwAA&#10;AAAAAAAAAAAAAAAHAgAAZHJzL2Rvd25yZXYueG1sUEsFBgAAAAADAAMAtwAAAPcCAAAAAA==&#10;" filled="f" strokecolor="windowText" strokeweight=".5pt"/>
                        <v:shape id="Cube 127" o:spid="_x0000_s1035" type="#_x0000_t16" style="position:absolute;left:20724;top:5861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lt5xAAAANwAAAAPAAAAZHJzL2Rvd25yZXYueG1sRI9ta8Iw&#10;EMffD/Ydwg32ZsxUYbVUY5GywRCmWPcBjuZsg82lNJntvr0ZDHx3x/3u/7AuJtuJKw3eOFYwnyUg&#10;iGunDTcKvk8frxkIH5A1do5JwS95KDaPD2vMtRv5SNcqNCKKsM9RQRtCn0vp65Ys+pnriePt7AaL&#10;Ia5DI/WAYxS3nVwkSSotGo4OLfZUtlRfqh+rYN+ZL1NZLN8PaeZ2L+c3jIBSz0/TdgUi0BTu8P/3&#10;p47xF0v4KxMnkJsbAAAA//8DAFBLAQItABQABgAIAAAAIQDb4fbL7gAAAIUBAAATAAAAAAAAAAAA&#10;AAAAAAAAAABbQ29udGVudF9UeXBlc10ueG1sUEsBAi0AFAAGAAgAAAAhAFr0LFu/AAAAFQEAAAsA&#10;AAAAAAAAAAAAAAAAHwEAAF9yZWxzLy5yZWxzUEsBAi0AFAAGAAgAAAAhAATmW3nEAAAA3AAAAA8A&#10;AAAAAAAAAAAAAAAABwIAAGRycy9kb3ducmV2LnhtbFBLBQYAAAAAAwADALcAAAD4AgAAAAA=&#10;" filled="f" strokecolor="windowText" strokeweight=".5pt"/>
                      </v:group>
                      <v:shape id="Cube 128" o:spid="_x0000_s1036" type="#_x0000_t16" style="position:absolute;left:13430;top:5143;width:4892;height:5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c8L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0IrZWQCvXoCAAD//wMAUEsBAi0AFAAGAAgAAAAhANvh9svuAAAAhQEAABMAAAAAAAAAAAAA&#10;AAAAAAAAAFtDb250ZW50X1R5cGVzXS54bWxQSwECLQAUAAYACAAAACEAWvQsW78AAAAVAQAACwAA&#10;AAAAAAAAAAAAAAAfAQAAX3JlbHMvLnJlbHNQSwECLQAUAAYACAAAACEAdXnPC8MAAADcAAAADwAA&#10;AAAAAAAAAAAAAAAHAgAAZHJzL2Rvd25yZXYueG1sUEsFBgAAAAADAAMAtwAAAPcCAAAAAA==&#10;" filled="f" strokecolor="windowText" strokeweight=".5pt"/>
                    </v:group>
                  </w:pict>
                </mc:Fallback>
              </mc:AlternateContent>
            </w:r>
            <w:r w:rsidR="00E608F6" w:rsidRPr="00E608F6">
              <w:rPr>
                <w:rFonts w:cs="B Nazanin"/>
                <w:noProof/>
                <w:rtl/>
                <w:lang w:bidi="fa-IR"/>
              </w:rPr>
              <w:drawing>
                <wp:anchor distT="0" distB="0" distL="114300" distR="114300" simplePos="0" relativeHeight="251722752" behindDoc="0" locked="0" layoutInCell="1" allowOverlap="1" wp14:anchorId="386D6FAB" wp14:editId="53D351B6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43947</wp:posOffset>
                  </wp:positionV>
                  <wp:extent cx="2257425" cy="843783"/>
                  <wp:effectExtent l="0" t="0" r="0" b="0"/>
                  <wp:wrapNone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3570" r="6202" b="25672"/>
                          <a:stretch/>
                        </pic:blipFill>
                        <pic:spPr bwMode="auto">
                          <a:xfrm>
                            <a:off x="0" y="0"/>
                            <a:ext cx="2264645" cy="8464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50BA" w:rsidRPr="00E608F6">
              <w:rPr>
                <w:rFonts w:cs="B Nazanin"/>
                <w:b/>
                <w:bCs/>
                <w:rtl/>
              </w:rPr>
              <w:t>د</w:t>
            </w:r>
            <w:r w:rsidR="002750BA" w:rsidRPr="00E608F6">
              <w:rPr>
                <w:rFonts w:cs="B Nazanin" w:hint="cs"/>
                <w:b/>
                <w:bCs/>
                <w:rtl/>
              </w:rPr>
              <w:t>ی</w:t>
            </w:r>
            <w:r w:rsidR="002750BA" w:rsidRPr="00E608F6">
              <w:rPr>
                <w:rFonts w:cs="B Nazanin" w:hint="eastAsia"/>
                <w:b/>
                <w:bCs/>
                <w:rtl/>
              </w:rPr>
              <w:t>د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 از روبه رو</w:t>
            </w:r>
            <w:r w:rsidR="002750BA" w:rsidRPr="00E608F6">
              <w:rPr>
                <w:rFonts w:cs="B Nazanin" w:hint="cs"/>
                <w:b/>
                <w:bCs/>
                <w:rtl/>
              </w:rPr>
              <w:t xml:space="preserve"> و سمت راست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 شکل داده شده را رسم کن</w:t>
            </w:r>
            <w:r w:rsidR="002750BA" w:rsidRPr="00E608F6">
              <w:rPr>
                <w:rFonts w:cs="B Nazanin" w:hint="cs"/>
                <w:b/>
                <w:bCs/>
                <w:rtl/>
              </w:rPr>
              <w:t>ی</w:t>
            </w:r>
            <w:r w:rsidR="002750BA" w:rsidRPr="00E608F6">
              <w:rPr>
                <w:rFonts w:cs="B Nazanin" w:hint="eastAsia"/>
                <w:b/>
                <w:bCs/>
                <w:rtl/>
              </w:rPr>
              <w:t>د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. </w:t>
            </w:r>
          </w:p>
          <w:p w14:paraId="74F6D6D3" w14:textId="335973DD" w:rsidR="002750BA" w:rsidRPr="00E608F6" w:rsidRDefault="002750BA" w:rsidP="002750BA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569D2421" w14:textId="77777777" w:rsidR="00CB1DB1" w:rsidRPr="00E608F6" w:rsidRDefault="00CB1DB1" w:rsidP="00CB1DB1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208451F9" w14:textId="39985854" w:rsidR="00E608F6" w:rsidRPr="00E608F6" w:rsidRDefault="00E608F6" w:rsidP="00E608F6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</w:tc>
      </w:tr>
      <w:tr w:rsidR="00744EFF" w:rsidRPr="00E608F6" w14:paraId="551D21E5" w14:textId="77777777" w:rsidTr="00E368B8">
        <w:trPr>
          <w:trHeight w:val="185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7C895B6" w14:textId="77777777" w:rsidR="00744EFF" w:rsidRPr="00E608F6" w:rsidRDefault="00744EF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D6C89D4" w14:textId="2F59F9D9" w:rsidR="00744EFF" w:rsidRPr="00E608F6" w:rsidRDefault="00744EFF" w:rsidP="00744EFF">
            <w:pPr>
              <w:tabs>
                <w:tab w:val="left" w:pos="3862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="Calibri" w:eastAsia="Calibri" w:hAnsi="Calibri" w:cs="B Nazani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3C5058F0" wp14:editId="1F32E12E">
                      <wp:simplePos x="0" y="0"/>
                      <wp:positionH relativeFrom="column">
                        <wp:posOffset>-101275</wp:posOffset>
                      </wp:positionH>
                      <wp:positionV relativeFrom="paragraph">
                        <wp:posOffset>-5715</wp:posOffset>
                      </wp:positionV>
                      <wp:extent cx="931291" cy="1001395"/>
                      <wp:effectExtent l="0" t="0" r="0" b="27305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1291" cy="1001395"/>
                                <a:chOff x="1819" y="444780"/>
                                <a:chExt cx="1340712" cy="1659705"/>
                              </a:xfrm>
                            </wpg:grpSpPr>
                            <wps:wsp>
                              <wps:cNvPr id="34" name="Cube 34"/>
                              <wps:cNvSpPr/>
                              <wps:spPr>
                                <a:xfrm rot="16200000">
                                  <a:off x="101549" y="1049224"/>
                                  <a:ext cx="1265577" cy="844945"/>
                                </a:xfrm>
                                <a:prstGeom prst="cub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819" y="1019174"/>
                                  <a:ext cx="371476" cy="518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14:paraId="107D7B8E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971056" y="575512"/>
                                  <a:ext cx="371475" cy="5253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F9AC89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428404" y="444780"/>
                                  <a:ext cx="371476" cy="495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CD537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5058F0" id="Group 38" o:spid="_x0000_s1035" style="position:absolute;left:0;text-align:left;margin-left:-7.95pt;margin-top:-.45pt;width:73.35pt;height:78.85pt;z-index:251712512;mso-width-relative:margin;mso-height-relative:margin" coordorigin="18,4447" coordsize="13407,16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jei6gMAAA8PAAAOAAAAZHJzL2Uyb0RvYy54bWzsV01v4zYUvBfofyB4byzKlGUJcRZp0gQF&#10;gt0ASbFnhqZsAZKoknTk9Nd3SH3Y8RYFki32sF0fZPFDj+8NZ4bS+Yd9XZFnZWypmxVlZxElqpF6&#10;XTabFf3j8eaXJSXWiWYtKt2oFX1Rln64+Pmn867NVay3ulorQxCksXnXrujWuTafzazcqlrYM92q&#10;BoOFNrVwaJrNbG1Eh+h1NYujaDHrtFm3RktlLXqv+0F6EeIXhZLuU1FY5Ui1osjNhasJ1yd/nV2c&#10;i3xjRLst5ZCGeEcWtSgbLDqFuhZOkJ0pvwhVl9Joqwt3JnU900VRShVqQDUsOqnm1uhdG2rZ5N2m&#10;nWACtCc4vTus/Ph8b0i5XtE5dqoRNfYoLEvQBjhdu8kx59a0D+29GTo2fcvXuy9M7f9RCdkHWF8m&#10;WNXeEYnObM7ijFEiMcSiiM2zpMddbrE5/jG2ZBklGOacp8thV+T2tyEAm/MoZfEQYZFkaRQizMb1&#10;Zz7NKauuBZfsAS77dXA9bEWrwi5YD8UIFx/huto9KTLnPVphygSVzS1QG3EiRoN/bAHe4hfoMsDG&#10;IpbwHgEW8SyOQzSRjwiyeJEkadoDsOQ846/rF3lrrLtVuib+ZkUlcgoLiOc767BtgGqc4tOxuirX&#10;N2VVhcaLvaoMeRbQCKS11h0llbAOnSt6E36+OIR49VjVkG5F44SjFiIFxFtUwuG2bkEn22woEdUG&#10;riCdCbm8etp+segjqj1aOIAUqHC6sC/kWthtn3GIOuRXNb4eFXQ/1O3J0G+Cv3vS6xdsYNgIZG1b&#10;eVMi2h2qvRcGykcn3Mx9wqWoNOrTwx0lW23++qd+Px8MwyglHZwEtf+5E0ahlt8bcC9jnHvrCQ2e&#10;pDEa5njk6Xik2dVXGhsBvSC7cOvnu2q8LYyuP8P0Lv2qGBKNxNo9ykPjyvUOB9uU6vIyTIPdtMLd&#10;NQ+t9ME9Th7Hx/1nYdqBNQ478FGPfBf5CXn6uf7JRl/unC7KwKwDruDIoD1vHN9ChMkoQk8e8qve&#10;k3lQhl8dWvVCJG6Pfl9zcK+RDaN1TNY1eRDEmLH0RIHzlPF00QswYcssXgyUGw1wVNcApcHJ828C&#10;bLRXHzIS+Zt1dPTsV0jB7Z/2vfGPwHzH4oCx9Dr5/0gDZO2P84M0AmffIY0sZVGCeDigkzRJcBIH&#10;4o6nU9AGlOjP9yRO5r12psP5cPK8VxuLedIflxPzEdx7fbCbg7tPlJ4O4x+U/p7cHi9Ap5ROR/N6&#10;o9vzeMkjvMKdvHO+ovRg9zxL2GJ8Efmv7P7NlJ6OtR+U/jaUDt8U+OoKL77DF6L/rDtuBwc6fMde&#10;/A0AAP//AwBQSwMEFAAGAAgAAAAhABE1yhrdAAAACQEAAA8AAABkcnMvZG93bnJldi54bWxMT01L&#10;w0AQvQv+h2UEb+0mlpQasymlqKci2AribZpMk9DsbMhuk/TfOz3pad7wHu8jW0+2VQP1vnFsIJ5H&#10;oIgLVzZcGfg6vM1WoHxALrF1TAau5GGd399lmJZu5E8a9qFSYsI+RQN1CF2qtS9qsujnriMW7uR6&#10;i0HevtJlj6OY21Y/RdFSW2xYEmrsaFtTcd5frIH3EcfNIn4ddufT9vpzSD6+dzEZ8/gwbV5ABZrC&#10;nxhu9aU65NLp6C5cetUamMXJs0gFyLnxi0imHAUkyxXoPNP/F+S/AAAA//8DAFBLAQItABQABgAI&#10;AAAAIQC2gziS/gAAAOEBAAATAAAAAAAAAAAAAAAAAAAAAABbQ29udGVudF9UeXBlc10ueG1sUEsB&#10;Ai0AFAAGAAgAAAAhADj9If/WAAAAlAEAAAsAAAAAAAAAAAAAAAAALwEAAF9yZWxzLy5yZWxzUEsB&#10;Ai0AFAAGAAgAAAAhAAuaN6LqAwAADw8AAA4AAAAAAAAAAAAAAAAALgIAAGRycy9lMm9Eb2MueG1s&#10;UEsBAi0AFAAGAAgAAAAhABE1yhrdAAAACQEAAA8AAAAAAAAAAAAAAAAARAYAAGRycy9kb3ducmV2&#10;LnhtbFBLBQYAAAAABAAEAPMAAABOBwAAAAA=&#10;">
                      <v:shape id="Cube 34" o:spid="_x0000_s1036" type="#_x0000_t16" style="position:absolute;left:1015;top:10492;width:12655;height:845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efpwwAAANsAAAAPAAAAZHJzL2Rvd25yZXYueG1sRI9La8JA&#10;FIX3gv9huEI3Uic+sJI6SokoFldG3d9mrkls5k7ITDX++44guDycx8eZL1tTiSs1rrSsYDiIQBBn&#10;VpecKzge1u8zEM4ja6wsk4I7OVguup05xtreeE/X1OcijLCLUUHhfR1L6bKCDLqBrYmDd7aNQR9k&#10;k0vd4C2Mm0qOomgqDZYcCAXWlBSU/aZ/JkBmH/1dNdwkp8l3Yn/66SU77FZKvfXar08Qnlr/Cj/b&#10;W61gPIHHl/AD5OIfAAD//wMAUEsBAi0AFAAGAAgAAAAhANvh9svuAAAAhQEAABMAAAAAAAAAAAAA&#10;AAAAAAAAAFtDb250ZW50X1R5cGVzXS54bWxQSwECLQAUAAYACAAAACEAWvQsW78AAAAVAQAACwAA&#10;AAAAAAAAAAAAAAAfAQAAX3JlbHMvLnJlbHNQSwECLQAUAAYACAAAACEAPeXn6cMAAADbAAAADwAA&#10;AAAAAAAAAAAAAAAHAgAAZHJzL2Rvd25yZXYueG1sUEsFBgAAAAADAAMAtwAAAPcCAAAAAA==&#10;" fillcolor="window" strokecolor="windowText" strokeweight="2pt"/>
                      <v:shape id="Text Box 35" o:spid="_x0000_s1037" type="#_x0000_t202" style="position:absolute;left:18;top:10191;width:3714;height:5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NNcxwAAANsAAAAPAAAAZHJzL2Rvd25yZXYueG1sRI/NawIx&#10;FMTvhf4P4RW8iGbrN1ujiGApHmz9OLS3181zd+nmZUmirv+9EYQeh5n5DTOdN6YSZ3K+tKzgtZuA&#10;IM6sLjlXcNivOhMQPiBrrCyTgit5mM+en6aYanvhLZ13IRcRwj5FBUUIdSqlzwoy6Lu2Jo7e0TqD&#10;IUqXS+3wEuGmkr0kGUmDJceFAmtaFpT97U5GwX6w/W3r4fvku18uNl/r8efP2h2Var00izcQgZrw&#10;H360P7SC/hDuX+IPkLMbAAAA//8DAFBLAQItABQABgAIAAAAIQDb4fbL7gAAAIUBAAATAAAAAAAA&#10;AAAAAAAAAAAAAABbQ29udGVudF9UeXBlc10ueG1sUEsBAi0AFAAGAAgAAAAhAFr0LFu/AAAAFQEA&#10;AAsAAAAAAAAAAAAAAAAAHwEAAF9yZWxzLy5yZWxzUEsBAi0AFAAGAAgAAAAhAJPo01zHAAAA2wAA&#10;AA8AAAAAAAAAAAAAAAAABwIAAGRycy9kb3ducmV2LnhtbFBLBQYAAAAAAwADALcAAAD7AgAAAAA=&#10;" filled="f" stroked="f" strokeweight="2pt">
                        <v:textbox>
                          <w:txbxContent>
                            <w:p w14:paraId="107D7B8E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6" o:spid="_x0000_s1038" type="#_x0000_t202" style="position:absolute;left:9710;top:5755;width:3715;height:5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14:paraId="38F9AC89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7" o:spid="_x0000_s1039" type="#_x0000_t202" style="position:absolute;left:4284;top:4447;width:3714;height:4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5D5CD537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bCs/>
                <w:rtl/>
              </w:rPr>
              <w:t>حجم شکل های زیر را حساب کنید.</w:t>
            </w:r>
            <w:r w:rsidRPr="00E608F6">
              <w:rPr>
                <w:rFonts w:cs="B Nazanin"/>
                <w:b/>
                <w:bCs/>
                <w:rtl/>
              </w:rPr>
              <w:t xml:space="preserve">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40" w:dyaOrig="320" w14:anchorId="178E2E9A">
                <v:shape id="_x0000_i1475" type="#_x0000_t75" style="width:37.5pt;height:16.5pt" o:ole="">
                  <v:imagedata r:id="rId22" o:title=""/>
                </v:shape>
                <o:OLEObject Type="Embed" ProgID="Equation.DSMT4" ShapeID="_x0000_i1475" DrawAspect="Content" ObjectID="_1808294942" r:id="rId23"/>
              </w:object>
            </w:r>
          </w:p>
          <w:p w14:paraId="05241A99" w14:textId="5D031203" w:rsidR="00744EFF" w:rsidRPr="00E608F6" w:rsidRDefault="00744EFF" w:rsidP="001B3B1C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</w:t>
            </w:r>
            <w:r w:rsidRPr="00E608F6">
              <w:rPr>
                <w:rFonts w:cs="B Nazanin"/>
                <w:b/>
                <w:bCs/>
              </w:rPr>
              <w:t xml:space="preserve"> </w:t>
            </w:r>
            <w:r w:rsidRPr="00E608F6">
              <w:rPr>
                <w:rFonts w:cs="B Nazanin"/>
                <w:b/>
                <w:bCs/>
              </w:rPr>
              <w:object w:dxaOrig="1113" w:dyaOrig="1209" w14:anchorId="449E85BD">
                <v:shape id="_x0000_i1476" type="#_x0000_t75" style="width:55.5pt;height:60.75pt" o:ole="">
                  <v:imagedata r:id="rId24" o:title=""/>
                </v:shape>
                <o:OLEObject Type="Embed" ProgID="FXDraw.Graphic" ShapeID="_x0000_i1476" DrawAspect="Content" ObjectID="_1808294943" r:id="rId25"/>
              </w:object>
            </w:r>
          </w:p>
        </w:tc>
      </w:tr>
      <w:tr w:rsidR="00F2755D" w:rsidRPr="00E608F6" w14:paraId="45EF5585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6DC1BA" w14:textId="77777777" w:rsidR="00F2755D" w:rsidRPr="00E608F6" w:rsidRDefault="00F2755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DD1E55" w14:textId="4737A7D1" w:rsidR="00CF3FA7" w:rsidRPr="00E608F6" w:rsidRDefault="00CF3FA7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یک استخر به طول 8  و عرض 4 متر داریم؛ اگر ارتفاع استخر 2 متر باشد حجم استخر را حساب کنید. این استخر چند لیتر آب می گیرد؟( نوشتن رابطه الزامی است)</w:t>
            </w:r>
          </w:p>
          <w:p w14:paraId="3D2DD02C" w14:textId="77777777" w:rsidR="006E6B9D" w:rsidRPr="00E608F6" w:rsidRDefault="006E6B9D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lang w:bidi="fa-IR"/>
              </w:rPr>
            </w:pPr>
          </w:p>
          <w:p w14:paraId="69ADA712" w14:textId="316D850D" w:rsidR="00F2755D" w:rsidRPr="00E608F6" w:rsidRDefault="00F2755D" w:rsidP="00F2755D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4E4508" w:rsidRPr="00E608F6" w14:paraId="37C92A3A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26C3AE" w14:textId="77777777" w:rsidR="004E4508" w:rsidRPr="00E608F6" w:rsidRDefault="004E450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95F103E" w14:textId="069E870E" w:rsidR="004E4508" w:rsidRPr="00E608F6" w:rsidRDefault="004E4508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</w:rPr>
              <w:t>حجم یک منبع استوانه</w:t>
            </w:r>
            <w:r w:rsidRPr="00E608F6">
              <w:rPr>
                <w:rFonts w:cs="B Nazanin" w:hint="cs"/>
                <w:b/>
                <w:bCs/>
                <w:noProof/>
                <w:rtl/>
              </w:rPr>
              <w:softHyphen/>
              <w:t>ای شکل به شعاع قاعده یک متر و ارتفاع3  متر را حساب کنید.(نوشتن رابطه الزامی است)</w:t>
            </w:r>
          </w:p>
          <w:p w14:paraId="0AAFE3B4" w14:textId="77777777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  <w:p w14:paraId="612DDECC" w14:textId="77777777" w:rsidR="004E4508" w:rsidRPr="00E608F6" w:rsidRDefault="004E4508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</w:p>
        </w:tc>
      </w:tr>
      <w:tr w:rsidR="00B83EF9" w:rsidRPr="00E608F6" w14:paraId="62EC624B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56D7EA1" w14:textId="77777777" w:rsidR="00B83EF9" w:rsidRPr="00E608F6" w:rsidRDefault="00B83E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B3BEEDA" w14:textId="77777777" w:rsidR="00B83EF9" w:rsidRPr="00E608F6" w:rsidRDefault="00B83EF9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مساحت کل مکعبی به ضلع 10 سانتی متر چقدر است؟</w:t>
            </w:r>
          </w:p>
          <w:p w14:paraId="2CCE6FAA" w14:textId="77777777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649FD648" w14:textId="58F0E6AD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</w:tc>
      </w:tr>
      <w:tr w:rsidR="00534F77" w:rsidRPr="00E608F6" w14:paraId="15A549EF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64EB0C4" w14:textId="77777777" w:rsidR="00534F77" w:rsidRPr="00E608F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4539A89" w14:textId="79C91CC3" w:rsidR="007C7D36" w:rsidRPr="00E608F6" w:rsidRDefault="007C7D36" w:rsidP="00534F77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31968" behindDoc="0" locked="0" layoutInCell="1" allowOverlap="1" wp14:anchorId="342EEB86" wp14:editId="7DF57687">
                  <wp:simplePos x="0" y="0"/>
                  <wp:positionH relativeFrom="column">
                    <wp:posOffset>273685</wp:posOffset>
                  </wp:positionH>
                  <wp:positionV relativeFrom="paragraph">
                    <wp:posOffset>16510</wp:posOffset>
                  </wp:positionV>
                  <wp:extent cx="914400" cy="80010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34F77" w:rsidRPr="00E608F6">
              <w:rPr>
                <w:rFonts w:cs="B Nazanin" w:hint="cs"/>
                <w:b/>
                <w:bCs/>
                <w:rtl/>
              </w:rPr>
              <w:t>با نوشتن دستور محاسبه مساحت جانبی شکل های منشوری، مساحت جانبی</w:t>
            </w:r>
          </w:p>
          <w:p w14:paraId="79091F38" w14:textId="77777777" w:rsidR="002A7393" w:rsidRPr="00E608F6" w:rsidRDefault="00534F77" w:rsidP="007C7D3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منشور مقابل را محاسبه کنید.</w:t>
            </w:r>
          </w:p>
          <w:p w14:paraId="05668531" w14:textId="77777777" w:rsidR="002A7393" w:rsidRPr="00E608F6" w:rsidRDefault="002A7393" w:rsidP="002A7393">
            <w:pPr>
              <w:bidi/>
              <w:rPr>
                <w:rFonts w:cs="B Nazanin"/>
                <w:b/>
                <w:bCs/>
                <w:rtl/>
              </w:rPr>
            </w:pPr>
          </w:p>
          <w:p w14:paraId="13E00ED2" w14:textId="6DFFB242" w:rsidR="00534F77" w:rsidRPr="00E608F6" w:rsidRDefault="00534F77" w:rsidP="002A7393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</w:t>
            </w:r>
            <w:r w:rsidR="00B86BE2"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</w:t>
            </w:r>
            <w:r w:rsidRPr="00E608F6">
              <w:rPr>
                <w:rFonts w:cs="B Nazanin"/>
                <w:b/>
                <w:bCs/>
              </w:rPr>
              <w:t xml:space="preserve">  </w:t>
            </w:r>
            <w:r w:rsidR="007C7D36" w:rsidRPr="00E608F6">
              <w:rPr>
                <w:rFonts w:cs="B Nazanin"/>
                <w:b/>
                <w:bCs/>
              </w:rPr>
              <w:t xml:space="preserve">   </w:t>
            </w:r>
          </w:p>
        </w:tc>
      </w:tr>
      <w:tr w:rsidR="00534F77" w:rsidRPr="00E608F6" w14:paraId="15B4CCE0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E711BE2" w14:textId="77777777" w:rsidR="00534F77" w:rsidRPr="00E608F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AA378FA" w14:textId="49105BFA" w:rsidR="00534F77" w:rsidRPr="00E608F6" w:rsidRDefault="00534F77" w:rsidP="00534F7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شعاع قاعده استوانه 3 سانتی متر و ارتفاع آن 10سانتی متر است. مساحت جانبی استوانه را به دست آورید.( عدد پی را 3 در نظر بگیرید . نوشتن فرمول الزامیست)</w:t>
            </w:r>
          </w:p>
          <w:p w14:paraId="13A561FC" w14:textId="77777777" w:rsidR="002A7393" w:rsidRPr="00E608F6" w:rsidRDefault="002A7393" w:rsidP="002A7393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14477DE1" w14:textId="5C8AF9F1" w:rsidR="001940A6" w:rsidRPr="00E608F6" w:rsidRDefault="001940A6" w:rsidP="001940A6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FF4C0C" w:rsidRPr="00E608F6" w14:paraId="3EBA346E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452258F" w14:textId="77777777" w:rsidR="00FF4C0C" w:rsidRPr="00E608F6" w:rsidRDefault="00FF4C0C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7A3B14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41184" behindDoc="0" locked="0" layoutInCell="1" allowOverlap="1" wp14:anchorId="75C0D80C" wp14:editId="022D4757">
                  <wp:simplePos x="0" y="0"/>
                  <wp:positionH relativeFrom="column">
                    <wp:posOffset>141784</wp:posOffset>
                  </wp:positionH>
                  <wp:positionV relativeFrom="paragraph">
                    <wp:posOffset>24719</wp:posOffset>
                  </wp:positionV>
                  <wp:extent cx="663022" cy="106854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9187" cy="1078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مستطیل زیر را حول محور </w:t>
            </w:r>
            <w:r w:rsidRPr="00CC129A">
              <w:rPr>
                <w:rFonts w:asciiTheme="majorBidi" w:hAnsiTheme="majorBidi" w:cstheme="majorBidi"/>
                <w:sz w:val="26"/>
                <w:szCs w:val="26"/>
              </w:rPr>
              <w:t>AD</w:t>
            </w:r>
            <w:r w:rsidRPr="00CC129A"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  <w:t xml:space="preserve">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دوران می دهیم:</w:t>
            </w:r>
          </w:p>
          <w:p w14:paraId="54391CF2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noProof/>
                <w:sz w:val="26"/>
                <w:szCs w:val="26"/>
                <w:rtl/>
              </w:rPr>
              <w:t xml:space="preserve">الف) با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>این دوران کدام حجم هندسی ایجاد می شود ؟ ...............</w:t>
            </w:r>
            <w:r>
              <w:rPr>
                <w:noProof/>
              </w:rPr>
              <w:t xml:space="preserve"> </w:t>
            </w:r>
          </w:p>
          <w:p w14:paraId="2E184FF9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 xml:space="preserve">ب)‌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حجم حاصل از این دوران را حساب کنید.</w:t>
            </w:r>
          </w:p>
          <w:p w14:paraId="2E77A323" w14:textId="77777777" w:rsidR="00FF4C0C" w:rsidRPr="00FF4C0C" w:rsidRDefault="00FF4C0C" w:rsidP="00FF4C0C">
            <w:pPr>
              <w:bidi/>
              <w:rPr>
                <w:rFonts w:asciiTheme="minorHAnsi" w:eastAsiaTheme="minorHAnsi" w:hAnsiTheme="minorHAnsi" w:cs="B Nazanin" w:hint="cs"/>
                <w:b/>
                <w:bCs/>
                <w:sz w:val="16"/>
                <w:szCs w:val="16"/>
                <w:rtl/>
                <w:lang w:bidi="fa-IR"/>
              </w:rPr>
            </w:pPr>
          </w:p>
        </w:tc>
      </w:tr>
      <w:tr w:rsidR="00E608F6" w:rsidRPr="00E608F6" w14:paraId="7653C93A" w14:textId="77777777" w:rsidTr="00E608F6">
        <w:trPr>
          <w:trHeight w:val="82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B85C7EE" w14:textId="317E591B" w:rsidR="00E608F6" w:rsidRPr="00E608F6" w:rsidRDefault="00E608F6" w:rsidP="00E608F6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7</w:t>
            </w:r>
          </w:p>
        </w:tc>
      </w:tr>
      <w:tr w:rsidR="000F56F8" w:rsidRPr="00E608F6" w14:paraId="782713DA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FC495F0" w14:textId="77777777" w:rsidR="000F56F8" w:rsidRPr="00E608F6" w:rsidRDefault="000F56F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80EBC66" w14:textId="77777777" w:rsidR="000F56F8" w:rsidRPr="00F6410A" w:rsidRDefault="000F56F8" w:rsidP="000F56F8">
            <w:pPr>
              <w:jc w:val="right"/>
              <w:rPr>
                <w:rFonts w:cs="0 Nazanin Bold"/>
                <w:noProof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حاصل </w:t>
            </w:r>
            <w:r w:rsidRPr="00F6410A">
              <w:rPr>
                <w:rFonts w:cs="0 Nazanin Bold"/>
                <w:noProof/>
                <w:position w:val="-6"/>
              </w:rPr>
              <w:object w:dxaOrig="300" w:dyaOrig="380" w14:anchorId="0788C722">
                <v:shape id="_x0000_i1505" type="#_x0000_t75" style="width:15.75pt;height:18pt" o:ole="">
                  <v:imagedata r:id="rId29" o:title=""/>
                </v:shape>
                <o:OLEObject Type="Embed" ProgID="Equation.DSMT4" ShapeID="_x0000_i1505" DrawAspect="Content" ObjectID="_1808294944" r:id="rId30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کدام گزینه است؟</w:t>
            </w:r>
          </w:p>
          <w:p w14:paraId="53B8EB48" w14:textId="585E6CA5" w:rsidR="000F56F8" w:rsidRPr="00F6410A" w:rsidRDefault="000F56F8" w:rsidP="000F56F8">
            <w:pPr>
              <w:jc w:val="right"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     </w:t>
            </w:r>
            <w:r w:rsidRPr="00F6410A">
              <w:rPr>
                <w:rFonts w:cs="0 Nazanin Bold" w:hint="cs"/>
                <w:rtl/>
              </w:rPr>
              <w:t>1)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254C2358">
                <v:shape id="_x0000_i1501" type="#_x0000_t75" style="width:9.75pt;height:13.5pt" o:ole="">
                  <v:imagedata r:id="rId31" o:title=""/>
                </v:shape>
                <o:OLEObject Type="Embed" ProgID="Equation.DSMT4" ShapeID="_x0000_i1501" DrawAspect="Content" ObjectID="_1808294945" r:id="rId32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 </w:t>
            </w:r>
            <w:r w:rsidRPr="00F6410A">
              <w:rPr>
                <w:rFonts w:cs="0 Nazanin Bold" w:hint="cs"/>
                <w:rtl/>
              </w:rPr>
              <w:t xml:space="preserve">2)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74F49F16">
                <v:shape id="_x0000_i1502" type="#_x0000_t75" style="width:9.75pt;height:13.5pt" o:ole="">
                  <v:imagedata r:id="rId33" o:title=""/>
                </v:shape>
                <o:OLEObject Type="Embed" ProgID="Equation.DSMT4" ShapeID="_x0000_i1502" DrawAspect="Content" ObjectID="_1808294946" r:id="rId34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</w:t>
            </w:r>
            <w:r w:rsidRPr="00F6410A">
              <w:rPr>
                <w:rFonts w:cs="0 Nazanin Bold" w:hint="cs"/>
                <w:rtl/>
              </w:rPr>
              <w:t xml:space="preserve">3) 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67881111">
                <v:shape id="_x0000_i1503" type="#_x0000_t75" style="width:10.5pt;height:13.5pt" o:ole="">
                  <v:imagedata r:id="rId35" o:title=""/>
                </v:shape>
                <o:OLEObject Type="Embed" ProgID="Equation.DSMT4" ShapeID="_x0000_i1503" DrawAspect="Content" ObjectID="_1808294947" r:id="rId36"/>
              </w:objec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</w:t>
            </w:r>
            <w:r w:rsidRPr="00F6410A">
              <w:rPr>
                <w:rFonts w:cs="0 Nazanin Bold" w:hint="cs"/>
                <w:rtl/>
              </w:rPr>
              <w:t xml:space="preserve">4) </w:t>
            </w:r>
            <w:r w:rsidRPr="00F6410A">
              <w:rPr>
                <w:rFonts w:cs="0 Nazanin Bold" w:hint="cs"/>
                <w:noProof/>
                <w:rtl/>
              </w:rPr>
              <w:t xml:space="preserve"> 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6A039F9A">
                <v:shape id="_x0000_i1504" type="#_x0000_t75" style="width:10.5pt;height:13.5pt" o:ole="">
                  <v:imagedata r:id="rId37" o:title=""/>
                </v:shape>
                <o:OLEObject Type="Embed" ProgID="Equation.DSMT4" ShapeID="_x0000_i1504" DrawAspect="Content" ObjectID="_1808294948" r:id="rId38"/>
              </w:object>
            </w:r>
          </w:p>
        </w:tc>
      </w:tr>
      <w:tr w:rsidR="0096248F" w:rsidRPr="00E608F6" w14:paraId="120F9BBC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16736B0" w14:textId="77777777" w:rsidR="0096248F" w:rsidRPr="00E608F6" w:rsidRDefault="0096248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9E39177" w14:textId="77777777" w:rsidR="0096248F" w:rsidRPr="00E608F6" w:rsidRDefault="0096248F" w:rsidP="0096248F">
            <w:pPr>
              <w:tabs>
                <w:tab w:val="left" w:pos="7582"/>
              </w:tabs>
              <w:jc w:val="right"/>
              <w:rPr>
                <w:rFonts w:cs="0 Nazanin Bold"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د) </w:t>
            </w:r>
            <w:r w:rsidRPr="00E608F6">
              <w:rPr>
                <w:rFonts w:cs="0 Nazanin Bold" w:hint="cs"/>
                <w:rtl/>
              </w:rPr>
              <w:t>علامت مناسب ( &lt;</w:t>
            </w:r>
            <w:r w:rsidRPr="00E608F6">
              <w:rPr>
                <w:rFonts w:cs="B Nazanin" w:hint="cs"/>
                <w:rtl/>
              </w:rPr>
              <w:t>=</w:t>
            </w:r>
            <w:r w:rsidRPr="00E608F6">
              <w:rPr>
                <w:rFonts w:cs="0 Nazanin Bold" w:hint="cs"/>
                <w:rtl/>
              </w:rPr>
              <w:t>&gt; ) بگذارید.</w:t>
            </w:r>
          </w:p>
          <w:p w14:paraId="5FA9D9A6" w14:textId="6A5044C4" w:rsidR="0096248F" w:rsidRDefault="0096248F" w:rsidP="0096248F">
            <w:pPr>
              <w:jc w:val="right"/>
              <w:rPr>
                <w:rFonts w:cs="0 Nazanin Bold"/>
                <w:noProof/>
                <w:rtl/>
              </w:rPr>
            </w:pPr>
            <w:r w:rsidRPr="00E608F6">
              <w:rPr>
                <w:rFonts w:cs="0 Nazanin Bold" w:hint="cs"/>
                <w:rtl/>
              </w:rPr>
              <w:t xml:space="preserve">                                                           </w:t>
            </w:r>
            <w:r w:rsidRPr="00E608F6">
              <w:rPr>
                <w:rFonts w:cs="0 Nazanin Bold"/>
                <w:position w:val="-16"/>
              </w:rPr>
              <w:object w:dxaOrig="1980" w:dyaOrig="540" w14:anchorId="7BD63A62">
                <v:shape id="_x0000_i1488" type="#_x0000_t75" style="width:99.75pt;height:27.75pt" o:ole="">
                  <v:imagedata r:id="rId39" o:title=""/>
                </v:shape>
                <o:OLEObject Type="Embed" ProgID="Equation.DSMT4" ShapeID="_x0000_i1488" DrawAspect="Content" ObjectID="_1808294949" r:id="rId40"/>
              </w:object>
            </w:r>
            <w:r w:rsidRPr="00E608F6">
              <w:rPr>
                <w:rFonts w:cs="0 Nazanin Bold"/>
                <w:rtl/>
              </w:rPr>
              <w:t xml:space="preserve"> </w:t>
            </w:r>
            <w:r w:rsidRPr="00E608F6">
              <w:rPr>
                <w:rFonts w:cs="0 Nazanin Bold" w:hint="cs"/>
                <w:rtl/>
              </w:rPr>
              <w:t xml:space="preserve">                                               </w:t>
            </w:r>
            <w:r w:rsidRPr="00E608F6">
              <w:rPr>
                <w:rFonts w:cs="0 Nazanin Bold"/>
                <w:position w:val="-16"/>
              </w:rPr>
              <w:object w:dxaOrig="1040" w:dyaOrig="520" w14:anchorId="648ABF8E">
                <v:shape id="_x0000_i1489" type="#_x0000_t75" style="width:52.5pt;height:26.25pt" o:ole="">
                  <v:imagedata r:id="rId41" o:title=""/>
                </v:shape>
                <o:OLEObject Type="Embed" ProgID="Equation.DSMT4" ShapeID="_x0000_i1489" DrawAspect="Content" ObjectID="_1808294950" r:id="rId42"/>
              </w:object>
            </w:r>
            <w:r w:rsidRPr="00E608F6">
              <w:rPr>
                <w:rFonts w:cs="0 Nazanin Bold"/>
                <w:rtl/>
              </w:rPr>
              <w:t xml:space="preserve">  </w:t>
            </w:r>
            <w:r w:rsidRPr="00E608F6">
              <w:rPr>
                <w:rFonts w:cs="0 Nazanin Bold" w:hint="cs"/>
                <w:rtl/>
              </w:rPr>
              <w:t xml:space="preserve">     </w:t>
            </w:r>
          </w:p>
        </w:tc>
      </w:tr>
      <w:tr w:rsidR="00523DD3" w:rsidRPr="00E608F6" w14:paraId="619D16DC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769973F" w14:textId="77777777" w:rsidR="00523DD3" w:rsidRPr="00E608F6" w:rsidRDefault="00523DD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3B6926" w14:textId="6EE9AE8C" w:rsidR="00523DD3" w:rsidRPr="00E608F6" w:rsidRDefault="00523DD3" w:rsidP="00523DD3">
            <w:pPr>
              <w:bidi/>
              <w:spacing w:line="360" w:lineRule="auto"/>
              <w:rPr>
                <w:rFonts w:eastAsiaTheme="minorEastAsia"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cs="B Nazanin" w:hint="cs"/>
                <w:b/>
                <w:bCs/>
                <w:rtl/>
              </w:rPr>
              <w:t>حاصل عبارت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های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زیر را حساب کنید.</w:t>
            </w:r>
            <w:r w:rsidRPr="00E608F6">
              <w:rPr>
                <w:rFonts w:eastAsiaTheme="minorEastAsia" w:cs="B Nazanin"/>
                <w:b/>
                <w:bCs/>
              </w:rPr>
              <w:t xml:space="preserve"> </w:t>
            </w:r>
          </w:p>
          <w:p w14:paraId="57CEA59D" w14:textId="77777777" w:rsidR="00523DD3" w:rsidRDefault="00523DD3" w:rsidP="00523DD3">
            <w:pPr>
              <w:bidi/>
              <w:spacing w:line="360" w:lineRule="auto"/>
              <w:jc w:val="right"/>
              <w:rPr>
                <w:rFonts w:eastAsiaTheme="minorEastAsia" w:cs="B Nazanin"/>
                <w:b/>
                <w:bCs/>
              </w:rPr>
            </w:pP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260" w:dyaOrig="320" w14:anchorId="400F7A55">
                <v:shape id="_x0000_i1490" type="#_x0000_t75" style="width:63pt;height:16.5pt" o:ole="">
                  <v:imagedata r:id="rId43" o:title=""/>
                </v:shape>
                <o:OLEObject Type="Embed" ProgID="Equation.DSMT4" ShapeID="_x0000_i1490" DrawAspect="Content" ObjectID="_1808294951" r:id="rId44"/>
              </w:object>
            </w:r>
            <w:r w:rsidRPr="00E608F6">
              <w:rPr>
                <w:rFonts w:eastAsiaTheme="minorEastAsia" w:cs="B Nazanin"/>
                <w:b/>
                <w:bCs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00" w:dyaOrig="320" w14:anchorId="2CD4EAAB">
                <v:shape id="_x0000_i1491" type="#_x0000_t75" style="width:64.5pt;height:16.5pt" o:ole="">
                  <v:imagedata r:id="rId45" o:title=""/>
                </v:shape>
                <o:OLEObject Type="Embed" ProgID="Equation.DSMT4" ShapeID="_x0000_i1491" DrawAspect="Content" ObjectID="_1808294952" r:id="rId46"/>
              </w:object>
            </w:r>
            <w:r w:rsidRPr="00E608F6">
              <w:rPr>
                <w:rFonts w:eastAsiaTheme="minorEastAsia" w:cs="B Nazanin"/>
                <w:b/>
                <w:bCs/>
              </w:rPr>
              <w:t xml:space="preserve">                          </w:t>
            </w:r>
          </w:p>
          <w:p w14:paraId="68DC2C51" w14:textId="5F63F36D" w:rsidR="00523DD3" w:rsidRPr="00523DD3" w:rsidRDefault="00523DD3" w:rsidP="00523DD3">
            <w:pPr>
              <w:bidi/>
              <w:spacing w:line="360" w:lineRule="auto"/>
              <w:rPr>
                <w:rFonts w:eastAsiaTheme="minorEastAsia" w:cs="B Nazanin" w:hint="cs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)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مجذور عدد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20" w:dyaOrig="279" w14:anchorId="62C29F3E">
                <v:shape id="_x0000_i1492" type="#_x0000_t75" style="width:21pt;height:13.5pt" o:ole="">
                  <v:imagedata r:id="rId47" o:title=""/>
                </v:shape>
                <o:OLEObject Type="Embed" ProgID="Equation.DSMT4" ShapeID="_x0000_i1492" DrawAspect="Content" ObjectID="_1808294953" r:id="rId48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و مکعب عدد 6 را بنویسید. </w:t>
            </w:r>
            <w:r w:rsidRPr="00E608F6">
              <w:rPr>
                <w:rFonts w:cs="0 Nazanin Bold" w:hint="cs"/>
                <w:rtl/>
              </w:rPr>
              <w:t xml:space="preserve">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</w:tc>
      </w:tr>
      <w:tr w:rsidR="0096248F" w:rsidRPr="00E608F6" w14:paraId="508B104D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09A98B9" w14:textId="77777777" w:rsidR="0096248F" w:rsidRPr="00E608F6" w:rsidRDefault="0096248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03BDF5" w14:textId="55D207FB" w:rsidR="0096248F" w:rsidRPr="00E608F6" w:rsidRDefault="0096248F" w:rsidP="0096248F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حاصل را به صورت عددی تواندار بنویسید.  </w:t>
            </w:r>
          </w:p>
          <w:p w14:paraId="55E1BFE1" w14:textId="00915056" w:rsidR="0096248F" w:rsidRPr="00E608F6" w:rsidRDefault="00523DD3" w:rsidP="00523DD3">
            <w:pPr>
              <w:tabs>
                <w:tab w:val="left" w:pos="2036"/>
                <w:tab w:val="right" w:pos="10271"/>
              </w:tabs>
              <w:bidi/>
              <w:spacing w:line="360" w:lineRule="auto"/>
              <w:jc w:val="right"/>
              <w:rPr>
                <w:rFonts w:cs="B Nazanin" w:hint="cs"/>
                <w:b/>
                <w:bCs/>
                <w:rtl/>
                <w:lang w:bidi="fa-IR"/>
              </w:rPr>
            </w:pPr>
            <w:r w:rsidRPr="00C90CD9">
              <w:rPr>
                <w:rFonts w:cs="B Nazanin"/>
                <w:b/>
                <w:bCs/>
                <w:noProof/>
                <w:position w:val="-6"/>
                <w:sz w:val="28"/>
                <w:szCs w:val="28"/>
              </w:rPr>
              <w:object w:dxaOrig="1620" w:dyaOrig="440" w14:anchorId="2A6FB0B3">
                <v:shape id="_x0000_i1495" type="#_x0000_t75" style="width:68.25pt;height:18.75pt" o:ole="">
                  <v:imagedata r:id="rId49" o:title=""/>
                </v:shape>
                <o:OLEObject Type="Embed" ProgID="Equation.DSMT4" ShapeID="_x0000_i1495" DrawAspect="Content" ObjectID="_1808294954" r:id="rId50"/>
              </w:objec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 </w:t>
            </w:r>
            <w:r w:rsidRPr="00523DD3">
              <w:rPr>
                <w:rFonts w:cs="B Nazanin"/>
                <w:b/>
                <w:bCs/>
                <w:noProof/>
                <w:sz w:val="36"/>
                <w:szCs w:val="36"/>
              </w:rPr>
              <w:t xml:space="preserve">    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ab/>
              <w:t xml:space="preserve"> </w:t>
            </w:r>
            <w:r w:rsidRPr="00F6410A">
              <w:rPr>
                <w:rFonts w:cs="0 Nazanin Bold"/>
                <w:position w:val="-14"/>
              </w:rPr>
              <w:object w:dxaOrig="1420" w:dyaOrig="520" w14:anchorId="7841E04F">
                <v:shape id="_x0000_i1493" type="#_x0000_t75" style="width:1in;height:26.25pt" o:ole="">
                  <v:imagedata r:id="rId51" o:title=""/>
                </v:shape>
                <o:OLEObject Type="Embed" ProgID="Equation.DSMT4" ShapeID="_x0000_i1493" DrawAspect="Content" ObjectID="_1808294955" r:id="rId52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   </w:t>
            </w:r>
            <w:r>
              <w:rPr>
                <w:rFonts w:cs="0 Nazanin Bold" w:hint="cs"/>
                <w:rtl/>
              </w:rPr>
              <w:t xml:space="preserve">   </w:t>
            </w:r>
            <w:r w:rsidRPr="00F6410A">
              <w:rPr>
                <w:rFonts w:cs="0 Nazanin Bold" w:hint="cs"/>
                <w:rtl/>
              </w:rPr>
              <w:t xml:space="preserve">             </w:t>
            </w:r>
            <w:r w:rsidRPr="00F6410A">
              <w:rPr>
                <w:rFonts w:cs="0 Nazanin Bold"/>
                <w:position w:val="-6"/>
                <w:lang w:bidi="fa-IR"/>
              </w:rPr>
              <w:object w:dxaOrig="1080" w:dyaOrig="420" w14:anchorId="1247346F">
                <v:shape id="_x0000_i1496" type="#_x0000_t75" style="width:55.5pt;height:19.5pt" o:ole="">
                  <v:imagedata r:id="rId53" o:title=""/>
                </v:shape>
                <o:OLEObject Type="Embed" ProgID="Equation.DSMT4" ShapeID="_x0000_i1496" DrawAspect="Content" ObjectID="_1808294956" r:id="rId54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         </w:t>
            </w:r>
            <w:r w:rsidRPr="00F6410A">
              <w:rPr>
                <w:rFonts w:cs="0 Nazanin Bold"/>
                <w:position w:val="-6"/>
              </w:rPr>
              <w:object w:dxaOrig="1020" w:dyaOrig="420" w14:anchorId="50B33202">
                <v:shape id="_x0000_i1494" type="#_x0000_t75" style="width:49.5pt;height:22.5pt" o:ole="">
                  <v:imagedata r:id="rId55" o:title=""/>
                </v:shape>
                <o:OLEObject Type="Embed" ProgID="Equation.DSMT4" ShapeID="_x0000_i1494" DrawAspect="Content" ObjectID="_1808294957" r:id="rId56"/>
              </w:object>
            </w:r>
          </w:p>
        </w:tc>
      </w:tr>
      <w:tr w:rsidR="00667DF9" w:rsidRPr="00E608F6" w14:paraId="44D2BB93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DE0BB8" w14:textId="77777777" w:rsidR="00667DF9" w:rsidRPr="00E608F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59EC97E" w14:textId="36D9F1AB" w:rsidR="00667DF9" w:rsidRPr="00E608F6" w:rsidRDefault="00667DF9" w:rsidP="00667DF9">
            <w:pPr>
              <w:bidi/>
              <w:rPr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rtl/>
              </w:rPr>
              <w:t xml:space="preserve">حاصل عبارت زیر را به ازای </w:t>
            </w:r>
            <w:r w:rsidRPr="00E608F6">
              <w:rPr>
                <w:rFonts w:cs="B Nazanin"/>
                <w:position w:val="-10"/>
              </w:rPr>
              <w:object w:dxaOrig="1780" w:dyaOrig="320" w14:anchorId="76038010">
                <v:shape id="_x0000_i1782" type="#_x0000_t75" style="width:89.25pt;height:16.5pt" o:ole="">
                  <v:imagedata r:id="rId57" o:title=""/>
                </v:shape>
                <o:OLEObject Type="Embed" ProgID="Equation.DSMT4" ShapeID="_x0000_i1782" DrawAspect="Content" ObjectID="_1808294958" r:id="rId58"/>
              </w:object>
            </w:r>
            <w:r w:rsidRPr="00E608F6">
              <w:rPr>
                <w:rFonts w:cs="B Nazanin" w:hint="cs"/>
                <w:rtl/>
              </w:rPr>
              <w:t xml:space="preserve">  بدست آورید.</w:t>
            </w:r>
          </w:p>
          <w:p w14:paraId="4FDCF99F" w14:textId="0BC379BA" w:rsidR="00667DF9" w:rsidRPr="00E608F6" w:rsidRDefault="00667DF9" w:rsidP="00667DF9">
            <w:pPr>
              <w:tabs>
                <w:tab w:val="left" w:pos="7582"/>
              </w:tabs>
              <w:rPr>
                <w:rFonts w:cs="B Nazanin"/>
              </w:rPr>
            </w:pPr>
            <w:r w:rsidRPr="00E608F6">
              <w:rPr>
                <w:rFonts w:cs="B Nazanin" w:hint="cs"/>
                <w:rtl/>
              </w:rPr>
              <w:t xml:space="preserve">                                                                                                    </w:t>
            </w:r>
            <w:r w:rsidR="006E6B9D" w:rsidRPr="00E608F6">
              <w:rPr>
                <w:rFonts w:cs="B Nazanin"/>
                <w:position w:val="-10"/>
              </w:rPr>
              <w:object w:dxaOrig="1400" w:dyaOrig="460" w14:anchorId="6B61388D">
                <v:shape id="_x0000_i1783" type="#_x0000_t75" style="width:70.5pt;height:21.75pt" o:ole="">
                  <v:imagedata r:id="rId59" o:title=""/>
                </v:shape>
                <o:OLEObject Type="Embed" ProgID="Equation.DSMT4" ShapeID="_x0000_i1783" DrawAspect="Content" ObjectID="_1808294959" r:id="rId60"/>
              </w:object>
            </w:r>
            <w:r w:rsidRPr="00E608F6">
              <w:rPr>
                <w:rFonts w:cs="B Nazanin" w:hint="cs"/>
                <w:rtl/>
              </w:rPr>
              <w:t xml:space="preserve">   </w:t>
            </w:r>
          </w:p>
          <w:p w14:paraId="0D7461A5" w14:textId="354269AE" w:rsidR="006E6B9D" w:rsidRPr="00E608F6" w:rsidRDefault="006E6B9D" w:rsidP="00667DF9">
            <w:pPr>
              <w:tabs>
                <w:tab w:val="left" w:pos="7582"/>
              </w:tabs>
              <w:rPr>
                <w:rFonts w:cs="B Nazanin"/>
              </w:rPr>
            </w:pPr>
          </w:p>
        </w:tc>
      </w:tr>
      <w:tr w:rsidR="004571E2" w:rsidRPr="00E608F6" w14:paraId="76138CF7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E922B4" w14:textId="77777777" w:rsidR="004571E2" w:rsidRPr="00E608F6" w:rsidRDefault="004571E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F18B1B3" w14:textId="77777777" w:rsidR="004571E2" w:rsidRDefault="004571E2" w:rsidP="004571E2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عداد منفی جذر ندارند.                  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4E526EF" w14:textId="0165FE4B" w:rsidR="004571E2" w:rsidRPr="00E608F6" w:rsidRDefault="004571E2" w:rsidP="004571E2">
            <w:pPr>
              <w:bidi/>
              <w:rPr>
                <w:rFonts w:cs="B Nazanin"/>
              </w:rPr>
            </w:pPr>
            <w:r>
              <w:rPr>
                <w:rFonts w:cs="0 Nazanin Bold" w:hint="cs"/>
                <w:noProof/>
                <w:rtl/>
                <w:lang w:bidi="fa-IR"/>
              </w:rPr>
              <w:t>ب)</w:t>
            </w:r>
            <w:r w:rsidRPr="002D6C8F">
              <w:rPr>
                <w:rFonts w:cs="B Nazanin" w:hint="cs"/>
                <w:bCs/>
                <w:rtl/>
              </w:rPr>
              <w:t xml:space="preserve">تمام اعداد دارای دو ریشه ی دوم هستند.                                         </w:t>
            </w:r>
            <w:r>
              <w:rPr>
                <w:rFonts w:cs="B Nazanin" w:hint="cs"/>
                <w:bCs/>
                <w:rtl/>
              </w:rPr>
              <w:t xml:space="preserve">       </w:t>
            </w:r>
            <w:r w:rsidRPr="002D6C8F">
              <w:rPr>
                <w:rFonts w:cs="B Nazanin" w:hint="cs"/>
                <w:bCs/>
                <w:rtl/>
              </w:rPr>
              <w:t xml:space="preserve">            </w:t>
            </w:r>
            <w:r>
              <w:rPr>
                <w:rFonts w:cs="B Nazanin" w:hint="cs"/>
                <w:bCs/>
                <w:rtl/>
              </w:rPr>
              <w:t xml:space="preserve"> </w:t>
            </w:r>
            <w:r w:rsidRPr="002D6C8F">
              <w:rPr>
                <w:rFonts w:cs="B Nazanin" w:hint="cs"/>
                <w:bCs/>
                <w:rtl/>
              </w:rPr>
              <w:t xml:space="preserve">  </w:t>
            </w:r>
            <w:r>
              <w:rPr>
                <w:rFonts w:cs="0 Nazanin Bold" w:hint="cs"/>
                <w:noProof/>
                <w:rtl/>
                <w:lang w:bidi="fa-IR"/>
              </w:rPr>
              <w:t xml:space="preserve">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0F56F8" w:rsidRPr="00E608F6" w14:paraId="3787F571" w14:textId="77777777" w:rsidTr="00BE6CBB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3D00CA6" w14:textId="77777777" w:rsidR="000F56F8" w:rsidRPr="00E608F6" w:rsidRDefault="000F56F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C1481C4" w14:textId="77777777" w:rsidR="000F56F8" w:rsidRPr="00E608F6" w:rsidRDefault="000F56F8" w:rsidP="000F56F8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ه سوالات زیر پاسخ دهید:</w:t>
            </w:r>
          </w:p>
          <w:p w14:paraId="29C31512" w14:textId="77777777" w:rsidR="000F56F8" w:rsidRPr="00E608F6" w:rsidRDefault="000F56F8" w:rsidP="000F56F8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عد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radPr>
                <m:deg/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20</m:t>
                  </m:r>
                </m:e>
              </m:ra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بین کدام دو عدد صحیح متوالی قرار دارد؟</w:t>
            </w:r>
          </w:p>
          <w:p w14:paraId="7F81F459" w14:textId="3C0C175A" w:rsidR="000F56F8" w:rsidRPr="00E608F6" w:rsidRDefault="000F56F8" w:rsidP="000F56F8">
            <w:pPr>
              <w:bidi/>
              <w:rPr>
                <w:rFonts w:cs="B Nazanin" w:hint="cs"/>
                <w:rtl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عددهای 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180" w:dyaOrig="260" w14:anchorId="5C5D6759">
                <v:shape id="_x0000_i1793" type="#_x0000_t75" style="width:9pt;height:12.75pt" o:ole="">
                  <v:imagedata r:id="rId61" o:title=""/>
                </v:shape>
                <o:OLEObject Type="Embed" ProgID="Equation.DSMT4" ShapeID="_x0000_i1793" DrawAspect="Content" ObjectID="_1808294960" r:id="rId62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و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320" w:dyaOrig="260" w14:anchorId="0652A870">
                <v:shape id="_x0000_i1794" type="#_x0000_t75" style="width:16.5pt;height:12.75pt" o:ole="">
                  <v:imagedata r:id="rId63" o:title=""/>
                </v:shape>
                <o:OLEObject Type="Embed" ProgID="Equation.DSMT4" ShapeID="_x0000_i1794" DrawAspect="Content" ObjectID="_1808294961" r:id="rId64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یشه های  دوم چه عددی هستند؟</w:t>
            </w:r>
          </w:p>
        </w:tc>
      </w:tr>
      <w:tr w:rsidR="00982612" w:rsidRPr="00E608F6" w14:paraId="7C683388" w14:textId="77777777" w:rsidTr="00F43C6B">
        <w:trPr>
          <w:trHeight w:val="2423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0C2BAF8" w14:textId="77777777" w:rsidR="00982612" w:rsidRPr="00E608F6" w:rsidRDefault="0098261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0CEDA59" w14:textId="2B85702E" w:rsidR="00982612" w:rsidRPr="00E608F6" w:rsidRDefault="00CE21B0" w:rsidP="00982612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)</w:t>
            </w:r>
            <w:r w:rsidR="00982612" w:rsidRPr="00E608F6">
              <w:rPr>
                <w:rFonts w:cs="B Nazanin" w:hint="cs"/>
                <w:b/>
                <w:bCs/>
                <w:rtl/>
              </w:rPr>
              <w:t xml:space="preserve"> جذر</w:t>
            </w:r>
            <w:r w:rsidR="009D4D0A" w:rsidRPr="00E608F6">
              <w:rPr>
                <w:rFonts w:cs="B Nazanin" w:hint="cs"/>
                <w:b/>
                <w:bCs/>
                <w:rtl/>
              </w:rPr>
              <w:t xml:space="preserve">های </w:t>
            </w:r>
            <w:r w:rsidR="00982612" w:rsidRPr="00E608F6">
              <w:rPr>
                <w:rFonts w:cs="B Nazanin" w:hint="cs"/>
                <w:b/>
                <w:bCs/>
                <w:rtl/>
              </w:rPr>
              <w:t>زیر را حساب کنید.</w:t>
            </w:r>
          </w:p>
          <w:p w14:paraId="6A9B4EFD" w14:textId="160A716B" w:rsidR="00982612" w:rsidRPr="00E608F6" w:rsidRDefault="00982612" w:rsidP="00982612">
            <w:pPr>
              <w:tabs>
                <w:tab w:val="left" w:pos="5615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800" w:dyaOrig="360" w14:anchorId="5559CD14">
                <v:shape id="_x0000_i1789" type="#_x0000_t75" style="width:39.75pt;height:18pt" o:ole="">
                  <v:imagedata r:id="rId65" o:title=""/>
                </v:shape>
                <o:OLEObject Type="Embed" ProgID="Equation.DSMT4" ShapeID="_x0000_i1789" DrawAspect="Content" ObjectID="_1808294962" r:id="rId66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</w:t>
            </w:r>
            <w:r w:rsidR="008D0CE9" w:rsidRPr="00E608F6">
              <w:rPr>
                <w:rFonts w:cs="B Nazanin" w:hint="cs"/>
                <w:b/>
                <w:bCs/>
                <w:rtl/>
              </w:rPr>
              <w:t xml:space="preserve">        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</w:t>
            </w:r>
            <w:r w:rsidRPr="00E608F6">
              <w:rPr>
                <w:rFonts w:eastAsiaTheme="minorEastAsia" w:cs="B Nazanin"/>
                <w:b/>
                <w:bCs/>
                <w:position w:val="-26"/>
              </w:rPr>
              <w:object w:dxaOrig="720" w:dyaOrig="700" w14:anchorId="711D6C40">
                <v:shape id="_x0000_i1790" type="#_x0000_t75" style="width:36.75pt;height:34.5pt" o:ole="">
                  <v:imagedata r:id="rId67" o:title=""/>
                </v:shape>
                <o:OLEObject Type="Embed" ProgID="Equation.DSMT4" ShapeID="_x0000_i1790" DrawAspect="Content" ObjectID="_1808294963" r:id="rId68"/>
              </w:object>
            </w:r>
          </w:p>
          <w:p w14:paraId="47BD1DF0" w14:textId="1593CF12" w:rsidR="002E586A" w:rsidRPr="00E608F6" w:rsidRDefault="00667DF9" w:rsidP="002E586A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bCs/>
                <w:rtl/>
              </w:rPr>
              <w:t>ب</w:t>
            </w:r>
            <w:r w:rsidR="002E586A" w:rsidRPr="00E608F6">
              <w:rPr>
                <w:rFonts w:cs="B Nazanin" w:hint="cs"/>
                <w:bCs/>
                <w:rtl/>
              </w:rPr>
              <w:t xml:space="preserve">) </w:t>
            </w:r>
            <w:r w:rsidR="002E586A" w:rsidRPr="00E608F6">
              <w:rPr>
                <w:rStyle w:val="Strong"/>
                <w:rFonts w:cs="B Nazanin" w:hint="cs"/>
                <w:rtl/>
                <w:lang w:bidi="fa-IR"/>
              </w:rPr>
              <w:t xml:space="preserve">با توجه به جدول، مقدار تقریبی </w:t>
            </w:r>
            <w:r w:rsidR="002E586A" w:rsidRPr="00E608F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6C4851F9">
                <v:shape id="_x0000_i1791" type="#_x0000_t75" style="width:24.75pt;height:18pt" o:ole="">
                  <v:imagedata r:id="rId69" o:title=""/>
                </v:shape>
                <o:OLEObject Type="Embed" ProgID="Equation.DSMT4" ShapeID="_x0000_i1791" DrawAspect="Content" ObjectID="_1808294964" r:id="rId70"/>
              </w:object>
            </w:r>
            <w:r w:rsidR="002E586A" w:rsidRPr="00E608F6">
              <w:rPr>
                <w:rStyle w:val="Strong"/>
                <w:rFonts w:cs="B Nazanin" w:hint="cs"/>
                <w:rtl/>
                <w:lang w:bidi="fa-IR"/>
              </w:rPr>
              <w:t xml:space="preserve">را بنویسید.     </w:t>
            </w:r>
            <w:r w:rsidR="002E586A" w:rsidRPr="00E608F6">
              <w:rPr>
                <w:rFonts w:eastAsiaTheme="minorEastAsia" w:cs="B Nazanin"/>
                <w:b/>
                <w:bCs/>
                <w:position w:val="-8"/>
              </w:rPr>
              <w:object w:dxaOrig="1140" w:dyaOrig="360" w14:anchorId="2D7DA203">
                <v:shape id="_x0000_i1792" type="#_x0000_t75" style="width:57pt;height:18pt" o:ole="">
                  <v:imagedata r:id="rId71" o:title=""/>
                </v:shape>
                <o:OLEObject Type="Embed" ProgID="Equation.DSMT4" ShapeID="_x0000_i1792" DrawAspect="Content" ObjectID="_1808294965" r:id="rId72"/>
              </w:objec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0"/>
              <w:gridCol w:w="1580"/>
              <w:gridCol w:w="1580"/>
              <w:gridCol w:w="1580"/>
              <w:gridCol w:w="1581"/>
              <w:gridCol w:w="1581"/>
            </w:tblGrid>
            <w:tr w:rsidR="002E586A" w:rsidRPr="00E608F6" w14:paraId="6B26C876" w14:textId="77777777" w:rsidTr="000158A1">
              <w:tc>
                <w:tcPr>
                  <w:tcW w:w="1580" w:type="dxa"/>
                </w:tcPr>
                <w:p w14:paraId="3905073F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4/5</w:t>
                  </w:r>
                </w:p>
              </w:tc>
              <w:tc>
                <w:tcPr>
                  <w:tcW w:w="1580" w:type="dxa"/>
                </w:tcPr>
                <w:p w14:paraId="10F3D56E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3/5</w:t>
                  </w:r>
                </w:p>
              </w:tc>
              <w:tc>
                <w:tcPr>
                  <w:tcW w:w="1580" w:type="dxa"/>
                </w:tcPr>
                <w:p w14:paraId="754F92C2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/5</w:t>
                  </w:r>
                </w:p>
              </w:tc>
              <w:tc>
                <w:tcPr>
                  <w:tcW w:w="1580" w:type="dxa"/>
                </w:tcPr>
                <w:p w14:paraId="08BE065B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/5</w:t>
                  </w:r>
                </w:p>
              </w:tc>
              <w:tc>
                <w:tcPr>
                  <w:tcW w:w="1581" w:type="dxa"/>
                </w:tcPr>
                <w:p w14:paraId="7D06777E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81" w:type="dxa"/>
                </w:tcPr>
                <w:p w14:paraId="7C2323F1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2E586A" w:rsidRPr="00E608F6" w14:paraId="0B995615" w14:textId="77777777" w:rsidTr="000158A1">
              <w:tc>
                <w:tcPr>
                  <w:tcW w:w="1580" w:type="dxa"/>
                </w:tcPr>
                <w:p w14:paraId="49E55712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6/29</w:t>
                  </w:r>
                </w:p>
              </w:tc>
              <w:tc>
                <w:tcPr>
                  <w:tcW w:w="1580" w:type="dxa"/>
                </w:tcPr>
                <w:p w14:paraId="7E4A1F48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9/28</w:t>
                  </w:r>
                </w:p>
              </w:tc>
              <w:tc>
                <w:tcPr>
                  <w:tcW w:w="1580" w:type="dxa"/>
                </w:tcPr>
                <w:p w14:paraId="7C9F13E0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4/27</w:t>
                  </w:r>
                </w:p>
              </w:tc>
              <w:tc>
                <w:tcPr>
                  <w:tcW w:w="1580" w:type="dxa"/>
                </w:tcPr>
                <w:p w14:paraId="7DCA68FD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1/26</w:t>
                  </w:r>
                </w:p>
              </w:tc>
              <w:tc>
                <w:tcPr>
                  <w:tcW w:w="1581" w:type="dxa"/>
                </w:tcPr>
                <w:p w14:paraId="592AB269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1581" w:type="dxa"/>
                </w:tcPr>
                <w:p w14:paraId="560B53C3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798B9F38" w14:textId="44081B6E" w:rsidR="003F3F06" w:rsidRPr="00E608F6" w:rsidRDefault="003F3F06" w:rsidP="003F3F06">
            <w:pPr>
              <w:bidi/>
              <w:spacing w:line="276" w:lineRule="auto"/>
              <w:jc w:val="both"/>
              <w:rPr>
                <w:rFonts w:cs="B Nazanin"/>
                <w:bCs/>
                <w:lang w:bidi="fa-IR"/>
              </w:rPr>
            </w:pPr>
          </w:p>
        </w:tc>
      </w:tr>
      <w:tr w:rsidR="003F3F06" w:rsidRPr="00E608F6" w14:paraId="56907852" w14:textId="77777777" w:rsidTr="00E368B8">
        <w:trPr>
          <w:trHeight w:val="149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463B2A7" w14:textId="77777777" w:rsidR="003F3F06" w:rsidRPr="00E608F6" w:rsidRDefault="003F3F0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3F3F06" w:rsidRPr="00E608F6" w14:paraId="1FA6F1DD" w14:textId="77777777" w:rsidTr="003F3F06">
              <w:tc>
                <w:tcPr>
                  <w:tcW w:w="3242" w:type="dxa"/>
                  <w:vAlign w:val="center"/>
                </w:tcPr>
                <w:p w14:paraId="7CC0454F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772FED85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04B7F10B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  <w:r w:rsidRPr="00E608F6">
                    <w:rPr>
                      <w:rFonts w:ascii="IPT.Nazanin" w:hAnsi="IPT.Nazanin" w:cs="B 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3F3F06" w:rsidRPr="00E608F6" w14:paraId="71710691" w14:textId="77777777" w:rsidTr="003F3F06">
              <w:tc>
                <w:tcPr>
                  <w:tcW w:w="3242" w:type="dxa"/>
                  <w:vAlign w:val="center"/>
                </w:tcPr>
                <w:p w14:paraId="62996DF8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331CB642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6F88E2C8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  <w:r w:rsidRPr="00E608F6">
                    <w:rPr>
                      <w:rFonts w:ascii="IPT.Nazanin" w:hAnsi="IPT.Nazanin" w:cs="B 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15C1D133" w14:textId="262D1C3B" w:rsidR="003F3F06" w:rsidRPr="00E608F6" w:rsidRDefault="003F3F06" w:rsidP="003F3F06">
            <w:pPr>
              <w:tabs>
                <w:tab w:val="left" w:pos="2977"/>
                <w:tab w:val="left" w:pos="4605"/>
                <w:tab w:val="left" w:pos="8391"/>
              </w:tabs>
              <w:bidi/>
              <w:spacing w:line="360" w:lineRule="auto"/>
              <w:rPr>
                <w:rFonts w:ascii="IPT.Nazanin" w:hAnsi="IPT.Nazanin" w:cs="B Nazanin"/>
                <w:rtl/>
                <w:lang w:bidi="fa-IR"/>
              </w:rPr>
            </w:pPr>
            <w:r w:rsidRPr="00E608F6">
              <w:rPr>
                <w:rFonts w:ascii="IPT.Nazanin" w:hAnsi="IPT.Nazanin" w:cs="B Nazanin" w:hint="cs"/>
                <w:rtl/>
                <w:lang w:bidi="fa-IR"/>
              </w:rPr>
              <w:t xml:space="preserve">جذر مقابل  را تا یک رقم اعشار حساب کنید.(با راه حل)                                                   </w:t>
            </w:r>
            <w:r w:rsidRPr="00E608F6">
              <w:rPr>
                <w:rFonts w:ascii="IPT.Nazanin" w:hAnsi="IPT.Nazanin" w:cs="B Nazanin"/>
                <w:lang w:bidi="fa-IR"/>
              </w:rPr>
              <w:t></w:t>
            </w:r>
            <w:r w:rsidRPr="00E608F6">
              <w:rPr>
                <w:rFonts w:ascii="IPT.Nazanin" w:hAnsi="IPT.Nazanin" w:cs="B Nazanin"/>
                <w:position w:val="-8"/>
                <w:lang w:bidi="fa-IR"/>
              </w:rPr>
              <w:object w:dxaOrig="800" w:dyaOrig="400" w14:anchorId="2DE71949">
                <v:shape id="_x0000_i1784" type="#_x0000_t75" style="width:39.75pt;height:19.5pt" o:ole="">
                  <v:imagedata r:id="rId73" o:title=""/>
                </v:shape>
                <o:OLEObject Type="Embed" ProgID="Equation.DSMT4" ShapeID="_x0000_i1784" DrawAspect="Content" ObjectID="_1808294966" r:id="rId74"/>
              </w:object>
            </w:r>
            <w:r w:rsidRPr="00E608F6">
              <w:rPr>
                <w:rFonts w:ascii="IPT.Nazanin" w:hAnsi="IPT.Nazanin" w:cs="B Nazanin"/>
                <w:rtl/>
                <w:lang w:bidi="fa-IR"/>
              </w:rPr>
              <w:t xml:space="preserve"> </w:t>
            </w:r>
          </w:p>
          <w:p w14:paraId="5FC9AA20" w14:textId="77777777" w:rsidR="003F3F06" w:rsidRPr="00E608F6" w:rsidRDefault="003F3F06" w:rsidP="00982612">
            <w:pPr>
              <w:tabs>
                <w:tab w:val="left" w:pos="3156"/>
                <w:tab w:val="left" w:pos="7980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E608F6" w:rsidRPr="00E608F6" w14:paraId="6930E1E2" w14:textId="77777777" w:rsidTr="00E608F6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2378B7D3" w14:textId="3B6B656E" w:rsidR="00E608F6" w:rsidRPr="00E608F6" w:rsidRDefault="00E608F6" w:rsidP="00E608F6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8</w:t>
            </w:r>
          </w:p>
        </w:tc>
      </w:tr>
      <w:tr w:rsidR="00930235" w:rsidRPr="00E608F6" w14:paraId="2C5F9FEA" w14:textId="77777777" w:rsidTr="00E608F6">
        <w:trPr>
          <w:trHeight w:val="177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DBB202" w14:textId="77777777" w:rsidR="00930235" w:rsidRPr="00E608F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0F5B95" w14:textId="049CDE36" w:rsidR="00930235" w:rsidRPr="00E608F6" w:rsidRDefault="00930235" w:rsidP="00930235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نقطه</w:t>
            </w:r>
            <w:r w:rsidRPr="00E608F6"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HAnsi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="B Nazanin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E608F6">
              <w:rPr>
                <w:rFonts w:asciiTheme="minorHAnsi" w:eastAsiaTheme="minorEastAsia" w:hAnsiTheme="minorHAnsi" w:cs="B Nazanin"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در کدام ناحیه دستگاه مختصات قرار دارد؟</w:t>
            </w:r>
          </w:p>
          <w:p w14:paraId="0B3957F2" w14:textId="110571FF" w:rsidR="00930235" w:rsidRPr="00E608F6" w:rsidRDefault="002A7393" w:rsidP="00930235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1" allowOverlap="1" wp14:anchorId="02120A36" wp14:editId="4CD10A8F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181931</wp:posOffset>
                      </wp:positionV>
                      <wp:extent cx="953128" cy="552450"/>
                      <wp:effectExtent l="38100" t="38100" r="76200" b="5715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3128" cy="552450"/>
                                <a:chOff x="0" y="0"/>
                                <a:chExt cx="1495425" cy="866775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266700" y="333375"/>
                                  <a:ext cx="409575" cy="21907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Straight Arrow Connector 8"/>
                              <wps:cNvCnPr/>
                              <wps:spPr>
                                <a:xfrm flipH="1">
                                  <a:off x="0" y="447675"/>
                                  <a:ext cx="2667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 flipV="1">
                                  <a:off x="476250" y="0"/>
                                  <a:ext cx="0" cy="3333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476250" y="552450"/>
                                  <a:ext cx="0" cy="3143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676275" y="447675"/>
                                  <a:ext cx="8191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9850EE" id="Group 6" o:spid="_x0000_s1026" style="position:absolute;left:0;text-align:left;margin-left:8.8pt;margin-top:14.35pt;width:75.05pt;height:43.5pt;z-index:251724800;mso-width-relative:margin;mso-height-relative:margin" coordsize="14954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H5C+QMAAEoQAAAOAAAAZHJzL2Uyb0RvYy54bWzsWE1v4zYQvRfofyB0b2Qpkh0LURaGd5MW&#10;CHaDzbZ7ZijqA6VIlqQje399h9SXo6j1NgVyWCQHRSRnSM7jmzeUL9/ta4YeqdKV4KkXnC08RDkR&#10;WcWL1Pv9y/UvFx7SBvMMM8Fp6h2o9t5d/fzTZSMTGopSsIwqBJNwnTQy9UpjZOL7mpS0xvpMSMph&#10;MBeqxgaaqvAzhRuYvWZ+uFgs/UaoTCpBqNbQ+74d9K7c/HlOifmU55oaxFIP9mbcU7nng336V5c4&#10;KRSWZUW6beAX7KLGFYdFh6neY4PRTlXPpqorooQWuTkjovZFnleEuhggmmAxieZGiZ10sRRJU8gB&#10;JoB2gtOLpyUfH+8UqrLUW3qI4xqOyK2KlhaaRhYJWNwoeS/vVNdRtC0b7T5Xtf0PcaC9A/UwgEr3&#10;BhHoXMfnQQgsIDAUx2EUd6CTEk7mmRcpP3R+QbSOozBuHS+Wy9Uqtlvy+1V9u7lhL40E/ugRIv3/&#10;ILovsaQOeW0B6CBa9RB9Bl5hXjCKVi1MzmrASCca4JoBKIQwFkBDgOIc/tqIcNJDFS3WMfQ5qMJg&#10;vZhEjBOptLmhokb2JfUUbMOxDj/eatOC05vY1Rm3Ty1YlV1XjLmGTSy6ZQo9YkgJsw86UI+sAGLr&#10;CQD3gbg3c2C0nfUzzYEycLahW90l6zgnJoRy4/jjZgJr65bDDgbHYM6RmX4zna11oy6JB8fFnOPT&#10;FQcPt6rgZnCuKy7U3ATZn8PKrX0ffRuzDf9BZAeggRKthGhJris4hFuszR1WoBlwrKCD5hM8ciaa&#10;1BPdm4dKob7N9Vt74CmMeqgBDUo9/dcOK+oh9hsHBq+DKLKi5RpRvAqhoY5HHo5H+K7eCjjTABRX&#10;Evdq7Q3rX3Ml6q8glxu7KgxhTmDt1CNG9Y2tabURBJfQzcaZgVBJbG75vSR2couqJdmX/VesZMdE&#10;AxT+KPqswcmEkK2t9eRiszMirxxbR1w7vCGDrei8QiqDILVqd28UrorSoI1SokFbwTlklVDo4iiz&#10;t7xTvz4hWhFCOavkrz0oT0QwilbLaXr32W+V0IngoGXPMlt3uxq20+I+gdVKgQW1zXODK/aBZ8gc&#10;JKi4UZVTqC69vzOhZ/NyzA7G55J5NidHp/+YzKPjCxJ51LP83xPZimVHtFdi3Pok49bfybg/JowD&#10;qoVQVW1V6WprX1Cg05JtrDVvjLP5MilYPyrjAjj+EyIHJu5W5+4v/6ByFrFO246YdnyVm9ItiM7h&#10;4nZ8WXsTuPF+9MPSDS4ep+jmrllWd+FSfZpuSxA2ex8GCZurpxfBOrC691ZPu+v4iUL8avXUfZrB&#10;ByvU2CdfxMdtV3/HnwCu/gYAAP//AwBQSwMEFAAGAAgAAAAhAK1Ofa7eAAAACQEAAA8AAABkcnMv&#10;ZG93bnJldi54bWxMj0FrwkAQhe+F/odlhN7qJhYTidmISNuTFKqF0tuYHZNgdjdk1yT++46n9vYe&#10;7/Hmm3wzmVYM1PvGWQXxPAJBtnS6sZWCr+Pb8wqED2g1ts6Sght52BSPDzlm2o32k4ZDqASPWJ+h&#10;gjqELpPSlzUZ9HPXkeXs7HqDgW1fSd3jyOOmlYsoSqTBxvKFGjva1VReDlej4H3EcfsSvw77y3l3&#10;+zkuP773MSn1NJu2axCBpvBXhjs+o0PBTCd3tdqLln2acFPBYpWCuOdJyuLEIl6mIItc/v+g+AUA&#10;AP//AwBQSwECLQAUAAYACAAAACEAtoM4kv4AAADhAQAAEwAAAAAAAAAAAAAAAAAAAAAAW0NvbnRl&#10;bnRfVHlwZXNdLnhtbFBLAQItABQABgAIAAAAIQA4/SH/1gAAAJQBAAALAAAAAAAAAAAAAAAAAC8B&#10;AABfcmVscy8ucmVsc1BLAQItABQABgAIAAAAIQCyzH5C+QMAAEoQAAAOAAAAAAAAAAAAAAAAAC4C&#10;AABkcnMvZTJvRG9jLnhtbFBLAQItABQABgAIAAAAIQCtTn2u3gAAAAkBAAAPAAAAAAAAAAAAAAAA&#10;AFMGAABkcnMvZG93bnJldi54bWxQSwUGAAAAAAQABADzAAAAXgcAAAAA&#10;">
                      <v:rect id="Rectangle 7" o:spid="_x0000_s1027" style="position:absolute;left:2667;top:3333;width:4095;height:2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PzWwQAAANoAAAAPAAAAZHJzL2Rvd25yZXYueG1sRI9Bi8Iw&#10;FITvC/6H8AQvoqke3FqNIoLoTXSF9fhonm1p81KbqPXfG0HwOMzMN8x82ZpK3KlxhWUFo2EEgji1&#10;uuBMwelvM4hBOI+ssbJMCp7kYLno/Mwx0fbBB7offSYChF2CCnLv60RKl+Zk0A1tTRy8i20M+iCb&#10;TOoGHwFuKjmOook0WHBYyLGmdU5pebwZBWe6bvs0PV3dJRrf/vf9cuTjUqlet13NQHhq/Tf8ae+0&#10;gl94Xwk3QC5eAAAA//8DAFBLAQItABQABgAIAAAAIQDb4fbL7gAAAIUBAAATAAAAAAAAAAAAAAAA&#10;AAAAAABbQ29udGVudF9UeXBlc10ueG1sUEsBAi0AFAAGAAgAAAAhAFr0LFu/AAAAFQEAAAsAAAAA&#10;AAAAAAAAAAAAHwEAAF9yZWxzLy5yZWxzUEsBAi0AFAAGAAgAAAAhAByQ/NbBAAAA2gAAAA8AAAAA&#10;AAAAAAAAAAAABwIAAGRycy9kb3ducmV2LnhtbFBLBQYAAAAAAwADALcAAAD1AgAAAAA=&#10;" fillcolor="white [3201]" strokecolor="black [3213]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" o:spid="_x0000_s1028" type="#_x0000_t32" style="position:absolute;top:4476;width:266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QivAAAANoAAAAPAAAAZHJzL2Rvd25yZXYueG1sRE+9CsIw&#10;EN4F3yGc4KapDiLVKCIIooNYBR2P5myrzaU0UePbm0Fw/Pj+58tgavGi1lWWFYyGCQji3OqKCwXn&#10;02YwBeE8ssbaMin4kIPlotuZY6rtm4/0ynwhYgi7FBWU3jeplC4vyaAb2oY4cjfbGvQRtoXULb5j&#10;uKnlOEkm0mDFsaHEhtYl5Y/saRTsLvfbSZ6rgCYLk90+2Rzq60ipfi+sZiA8Bf8X/9xbrSBujVfi&#10;DZCLLwAAAP//AwBQSwECLQAUAAYACAAAACEA2+H2y+4AAACFAQAAEwAAAAAAAAAAAAAAAAAAAAAA&#10;W0NvbnRlbnRfVHlwZXNdLnhtbFBLAQItABQABgAIAAAAIQBa9CxbvwAAABUBAAALAAAAAAAAAAAA&#10;AAAAAB8BAABfcmVscy8ucmVsc1BLAQItABQABgAIAAAAIQDirwQivAAAANoAAAAPAAAAAAAAAAAA&#10;AAAAAAcCAABkcnMvZG93bnJldi54bWxQSwUGAAAAAAMAAwC3AAAA8AIAAAAA&#10;" strokecolor="black [3040]">
                        <v:stroke endarrow="block"/>
                      </v:shape>
                      <v:shape id="Straight Arrow Connector 9" o:spid="_x0000_s1029" type="#_x0000_t32" style="position:absolute;left:4762;width:0;height:33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6G5wwAAANoAAAAPAAAAZHJzL2Rvd25yZXYueG1sRI/BasMw&#10;EETvgf6D2EJvsZweTOpGNqUQKMkhxDGkx8Xa2G6tlbGUWP37qFDocZiZN8ymDGYQN5pcb1nBKklB&#10;EDdW99wqqE/b5RqE88gaB8uk4IcclMXDYoO5tjMf6Vb5VkQIuxwVdN6PuZSu6cigS+xIHL2LnQz6&#10;KKdW6gnnCDeDfE7TTBrsOS50ONJ7R813dTUKduevy0nWfUBThWy3T7eH4XOl1NNjeHsF4Sn4//Bf&#10;+0MreIHfK/EGyOIOAAD//wMAUEsBAi0AFAAGAAgAAAAhANvh9svuAAAAhQEAABMAAAAAAAAAAAAA&#10;AAAAAAAAAFtDb250ZW50X1R5cGVzXS54bWxQSwECLQAUAAYACAAAACEAWvQsW78AAAAVAQAACwAA&#10;AAAAAAAAAAAAAAAfAQAAX3JlbHMvLnJlbHNQSwECLQAUAAYACAAAACEAjeOhucMAAADaAAAADwAA&#10;AAAAAAAAAAAAAAAHAgAAZHJzL2Rvd25yZXYueG1sUEsFBgAAAAADAAMAtwAAAPcCAAAAAA==&#10;" strokecolor="black [3040]">
                        <v:stroke endarrow="block"/>
                      </v:shape>
                      <v:shape id="Straight Arrow Connector 10" o:spid="_x0000_s1030" type="#_x0000_t32" style="position:absolute;left:4762;top:5524;width:0;height:31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FEmwQAAANsAAAAPAAAAZHJzL2Rvd25yZXYueG1sRI/NasMw&#10;EITvgb6D2EIvpZFbSghu5BACBffYJA+wWFvL2FoZSf7p23cPhdx2mdmZbw/H1Q9qppi6wAZetwUo&#10;4ibYjlsDt+vnyx5UysgWh8Bk4JcSHKuHzQFLGxb+pvmSWyUhnEo04HIeS61T48hj2oaRWLSfED1m&#10;WWOrbcRFwv2g34pipz12LA0ORzo7avrL5A2Emd3X+7PPvZ6a6wmn+rzE2pinx/X0ASrTmu/m/+va&#10;Cr7Qyy8ygK7+AAAA//8DAFBLAQItABQABgAIAAAAIQDb4fbL7gAAAIUBAAATAAAAAAAAAAAAAAAA&#10;AAAAAABbQ29udGVudF9UeXBlc10ueG1sUEsBAi0AFAAGAAgAAAAhAFr0LFu/AAAAFQEAAAsAAAAA&#10;AAAAAAAAAAAAHwEAAF9yZWxzLy5yZWxzUEsBAi0AFAAGAAgAAAAhALVEUSbBAAAA2wAAAA8AAAAA&#10;AAAAAAAAAAAABwIAAGRycy9kb3ducmV2LnhtbFBLBQYAAAAAAwADALcAAAD1AgAAAAA=&#10;" strokecolor="black [3040]">
                        <v:stroke endarrow="block"/>
                      </v:shape>
                      <v:shape id="Straight Arrow Connector 11" o:spid="_x0000_s1031" type="#_x0000_t32" style="position:absolute;left:6762;top:4476;width:8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S9vQAAANsAAAAPAAAAZHJzL2Rvd25yZXYueG1sRE/bisIw&#10;EH0X/Icwgi+iqSKLVKOIINTHVT9gaMam2ExKkl727zfCwr7N4VzncBptI3ryoXasYL3KQBCXTtdc&#10;KXg+rssdiBCRNTaOScEPBTgdp5MD5toN/E39PVYihXDIUYGJsc2lDKUhi2HlWuLEvZy3GBP0ldQe&#10;hxRuG7nJsi9psebUYLCli6Hyfe+sAtezuW0XNr5lVz7O2BWXwRdKzWfjeQ8i0hj/xX/uQqf5a/j8&#10;kg6Qx18AAAD//wMAUEsBAi0AFAAGAAgAAAAhANvh9svuAAAAhQEAABMAAAAAAAAAAAAAAAAAAAAA&#10;AFtDb250ZW50X1R5cGVzXS54bWxQSwECLQAUAAYACAAAACEAWvQsW78AAAAVAQAACwAAAAAAAAAA&#10;AAAAAAAfAQAAX3JlbHMvLnJlbHNQSwECLQAUAAYACAAAACEA2gj0vb0AAADbAAAADwAAAAAAAAAA&#10;AAAAAAAHAgAAZHJzL2Rvd25yZXYueG1sUEsFBgAAAAADAAMAtwAAAPECAAAAAA==&#10;" strokecolor="black [3040]">
                        <v:stroke endarrow="block"/>
                      </v:shape>
                    </v:group>
                  </w:pict>
                </mc:Fallback>
              </mc:AlternateContent>
            </w:r>
            <w:r w:rsidR="00930235"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>الف) اول              ب) دوم             ج) سوم            د) چهارم</w:t>
            </w:r>
          </w:p>
          <w:p w14:paraId="4FD84C1A" w14:textId="0185E8DB" w:rsidR="00930235" w:rsidRPr="00E608F6" w:rsidRDefault="00930235" w:rsidP="00930235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 xml:space="preserve"> باتوجه به نیروهایی که به جسم زیر وارد می شود ، جسم به کدام سمت حرکت می کند؟ </w:t>
            </w:r>
          </w:p>
          <w:p w14:paraId="2748BBF6" w14:textId="0942DDAC" w:rsidR="00930235" w:rsidRPr="00E608F6" w:rsidRDefault="00E608F6" w:rsidP="00930235">
            <w:pPr>
              <w:bidi/>
              <w:rPr>
                <w:rFonts w:asciiTheme="minorHAnsi" w:eastAsiaTheme="minorHAnsi" w:hAnsiTheme="minorHAnsi" w:cs="B Nazanin"/>
                <w:i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705FF6FA" wp14:editId="335FCD5C">
                      <wp:simplePos x="0" y="0"/>
                      <wp:positionH relativeFrom="column">
                        <wp:posOffset>3014980</wp:posOffset>
                      </wp:positionH>
                      <wp:positionV relativeFrom="paragraph">
                        <wp:posOffset>12700</wp:posOffset>
                      </wp:positionV>
                      <wp:extent cx="333375" cy="314325"/>
                      <wp:effectExtent l="38100" t="38100" r="28575" b="2857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33375" cy="3143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557E4D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" o:spid="_x0000_s1026" type="#_x0000_t32" style="position:absolute;left:0;text-align:left;margin-left:237.4pt;margin-top:1pt;width:26.25pt;height:24.75pt;flip:x 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W634gEAAA4EAAAOAAAAZHJzL2Uyb0RvYy54bWysU8uu0zAQ3SPxD5b3NGnLS1HTK9TLY4Gg&#10;4gJ7X8dOLGyPNTZN+/eMnTQgHhJCZDGy4zln5hyPdzdnZ9lJYTTgW75e1ZwpL6Ezvm/5p4+vHj3n&#10;LCbhO2HBq5ZfVOQ3+4cPdmNo1AYGsJ1CRiQ+NmNo+ZBSaKoqykE5EVcQlKdDDehEoi32VYdiJHZn&#10;q01dP61GwC4gSBUj/b2dDvm+8GutZHqvdVSJ2ZZTb6lELPE+x2q/E02PIgxGzm2If+jCCeOp6EJ1&#10;K5JgX9H8QuWMRIig00qCq0BrI1XRQGrW9U9q7gYRVNFC5sSw2BT/H618dzoiMx3d3RPOvHB0R3cJ&#10;hemHxF4gwsgO4D35CMgohfwaQ2wIdvBHnHcxHDGLP2t0TFsT3hAdL6vPeZXPSCo7F98vi+/qnJik&#10;n1v6nlF5SUfb9ePtptSpJsIMDhjTawWO5UXL49zg0tlUQpzexkQtEfAKyGDrc0zC2Je+Y+kSSGJC&#10;I3xvVdZD6TmlyromJWWVLlZN8A9Kk0PU51SmzKY6WGQnQVPVfVkvLJSZIdpYu4DqIv+PoDk3w1SZ&#10;178FLtmlIvi0AJ3xgL+rms7XVvWUf1U9ac2y76G7lHstdtDQFX/mB5Kn+sd9gX9/xvtvAAAA//8D&#10;AFBLAwQUAAYACAAAACEA7TAQot0AAAAIAQAADwAAAGRycy9kb3ducmV2LnhtbEyPzU7DMBCE70i8&#10;g7VIvVGnadqiNE6FEJxQD/Tn7sZLEtVeh9hpA0/PcqK3Wc1q5ptiMzorLtiH1pOC2TQBgVR501Kt&#10;4LB/e3wCEaImo60nVPCNATbl/V2hc+Ov9IGXXawFh1DItYImxi6XMlQNOh2mvkNi79P3Tkc++1qa&#10;Xl853FmZJslSOt0SNzS6w5cGq/NucApet0tj8EjWte+H2mx/7Fc2WKUmD+PzGkTEMf4/wx8+o0PJ&#10;TCc/kAnCKshWGaNHBSlPYn+RruYgTixmC5BlIW8HlL8AAAD//wMAUEsBAi0AFAAGAAgAAAAhALaD&#10;OJL+AAAA4QEAABMAAAAAAAAAAAAAAAAAAAAAAFtDb250ZW50X1R5cGVzXS54bWxQSwECLQAUAAYA&#10;CAAAACEAOP0h/9YAAACUAQAACwAAAAAAAAAAAAAAAAAvAQAAX3JlbHMvLnJlbHNQSwECLQAUAAYA&#10;CAAAACEAnF1ut+IBAAAOBAAADgAAAAAAAAAAAAAAAAAuAgAAZHJzL2Uyb0RvYy54bWxQSwECLQAU&#10;AAYACAAAACEA7TAQot0AAAAIAQAADwAAAAAAAAAAAAAAAAA8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  <w:r w:rsidRPr="00E608F6">
              <w:rPr>
                <w:rFonts w:asciiTheme="minorHAnsi" w:eastAsiaTheme="minorHAnsi" w:hAnsiTheme="minorHAnsi" w:cs="B Nazanin" w:hint="cs"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13D84CF9" wp14:editId="387E7686">
                      <wp:simplePos x="0" y="0"/>
                      <wp:positionH relativeFrom="column">
                        <wp:posOffset>3862705</wp:posOffset>
                      </wp:positionH>
                      <wp:positionV relativeFrom="paragraph">
                        <wp:posOffset>70171</wp:posOffset>
                      </wp:positionV>
                      <wp:extent cx="333375" cy="257175"/>
                      <wp:effectExtent l="38100" t="0" r="28575" b="4762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333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C96B19B" id="Straight Arrow Connector 13" o:spid="_x0000_s1026" type="#_x0000_t32" style="position:absolute;left:0;text-align:left;margin-left:304.15pt;margin-top:5.55pt;width:26.25pt;height:20.25pt;flip:x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JAt3AEAAAQEAAAOAAAAZHJzL2Uyb0RvYy54bWysU9uO0zAQfUfiHyy/07RdLYuipivU5fKA&#10;oGLZD/A6dmLhm8ZDk/49YycNCBYJIfIwsuM5Z+Ycj3e3o7PspCCZ4Bu+Wa05U16G1viu4Q9f3r54&#10;xVlC4Vthg1cNP6vEb/fPn+2GWKtt6INtFTAi8akeYsN7xFhXVZK9ciKtQlSeDnUAJ5C20FUtiIHY&#10;na226/XLagjQRghSpUR/76ZDvi/8WiuJn7ROCpltOPWGJUKJjzlW+52oOxCxN3JuQ/xDF04YT0UX&#10;qjuBgn0D8xuVMxJCChpXMrgqaG2kKhpIzWb9i5r7XkRVtJA5KS42pf9HKz+ejsBMS3d3xZkXju7o&#10;HkGYrkf2GiAM7BC8Jx8DMEohv4aYaoId/BHmXYpHyOJHDY5pa+J7oit2kEA2FrfPi9tqRCbp5xV9&#10;N9ecSTraXt9saE181UST6SIkfKeCY3nR8DS3tfQzlRCnDwkn4AWQwdbniMLYN75leI4kDMEI31k1&#10;18kpVVYz9V9WeLZqgn9WmnyhPqcyZSLVwQI7CZql9utmYaHMDNHG2gW0LvL/CJpzM0yVKf1b4JJd&#10;KgaPC9AZH+CpqjheWtVT/kX1pDXLfgztudxmsYNGrdzD/CzyLP+8L/Afj3f/HQAA//8DAFBLAwQU&#10;AAYACAAAACEAVa8IU90AAAAJAQAADwAAAGRycy9kb3ducmV2LnhtbEyPwU7DMAyG70h7h8iTuLG0&#10;jFWjNJ3QpB1BYtth3LLGpIXGqZJsKzw95sSO9v/p9+dqNbpenDHEzpOCfJaBQGq86cgq2O82d0sQ&#10;MWkyuveECr4xwqqe3FS6NP5Cb3jeJiu4hGKpFbQpDaWUsWnR6TjzAxJnHz44nXgMVpqgL1zuenmf&#10;ZYV0uiO+0OoB1y02X9uTU/CSnA3ucbF5sJbm759xtz68/ih1Ox2fn0AkHNM/DH/6rA41Ox39iUwU&#10;vYIiW84Z5SDPQTBQ8AbEUcEiL0DWlbz+oP4FAAD//wMAUEsBAi0AFAAGAAgAAAAhALaDOJL+AAAA&#10;4QEAABMAAAAAAAAAAAAAAAAAAAAAAFtDb250ZW50X1R5cGVzXS54bWxQSwECLQAUAAYACAAAACEA&#10;OP0h/9YAAACUAQAACwAAAAAAAAAAAAAAAAAvAQAAX3JlbHMvLnJlbHNQSwECLQAUAAYACAAAACEA&#10;mUCQLdwBAAAEBAAADgAAAAAAAAAAAAAAAAAuAgAAZHJzL2Uyb0RvYy54bWxQSwECLQAUAAYACAAA&#10;ACEAVa8IU90AAAAJAQAADwAAAAAAAAAAAAAAAAA2BAAAZHJzL2Rvd25yZXYueG1sUEsFBgAAAAAE&#10;AAQA8wAAAEAFAAAAAA==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E608F6">
              <w:rPr>
                <w:rFonts w:asciiTheme="minorHAnsi" w:eastAsiaTheme="minorHAnsi" w:hAnsiTheme="minorHAnsi" w:cs="B Nazanin" w:hint="cs"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629ABB89" wp14:editId="5CC1F3FA">
                      <wp:simplePos x="0" y="0"/>
                      <wp:positionH relativeFrom="column">
                        <wp:posOffset>4624705</wp:posOffset>
                      </wp:positionH>
                      <wp:positionV relativeFrom="paragraph">
                        <wp:posOffset>153035</wp:posOffset>
                      </wp:positionV>
                      <wp:extent cx="409575" cy="0"/>
                      <wp:effectExtent l="38100" t="76200" r="0" b="9525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C4C262" id="Straight Arrow Connector 14" o:spid="_x0000_s1026" type="#_x0000_t32" style="position:absolute;left:0;text-align:left;margin-left:364.15pt;margin-top:12.05pt;width:32.25pt;height:0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sdE2QEAAP8DAAAOAAAAZHJzL2Uyb0RvYy54bWysU9mO1DAQfEfiHyy/M8msdjmiyazQLMcD&#10;ghELH+B17MTCl9rNJPP3tJ1MQBwSQrxYPrrKVeX27nZylp0UJBN8y7ebmjPlZeiM71v++dPrJ885&#10;Syh8J2zwquVnlfjt/vGj3RgbdRWGYDsFjEh8asbY8gExNlWV5KCcSJsQladDHcAJpCX0VQdiJHZn&#10;q6u6flqNAboIQaqUaPduPuT7wq+1kvhB66SQ2ZaTNiwjlPEhj9V+J5oeRByMXGSIf1DhhPF06Up1&#10;J1Cwr2B+oXJGQkhB40YGVwWtjVTFA7nZ1j+5uR9EVMULhZPiGlP6f7Ty/ekIzHT0dteceeHoje4R&#10;hOkHZC8BwsgOwXvKMQCjEsprjKkh2MEfYVmleIRsftLgmLYmviW6EgcZZFNJ+7ymrSZkkjav6xc3&#10;z244k5ejambITBESvlHBsTxpeVoUrVJmdnF6l5A0EPACyGDr84jC2Fe+Y3iO5AnBCN9blQ1QeS6p&#10;spFZepnh2aoZ/lFpioQkzteUZlQHC+wkqI26L9uVhSozRBtrV1BdnP8RtNRmmCoN+rfAtbrcGDyu&#10;QGd8gN/ditNFqp7rL65nr9n2Q+jO5SFLHNRlJZ/lR+Q2/nFd4N//7f4bAAAA//8DAFBLAwQUAAYA&#10;CAAAACEA8NpLDd4AAAAJAQAADwAAAGRycy9kb3ducmV2LnhtbEyPwU7DMAyG70i8Q2QkbixdN9hW&#10;mk5o0o4gsXFgt6zx0kLjVEm2FZ4eox3gaPvT7+8vl4PrxAlDbD0pGI8yEEi1Ny1ZBW/b9d0cREya&#10;jO48oYIvjLCsrq9KXRh/plc8bZIVHEKx0AqalPpCylg36HQc+R6JbwcfnE48BitN0GcOd53Ms+xB&#10;Ot0Sf2h0j6sG68/N0Sl4Ts4Gt7hfT62lye4jblfvL99K3d4MT48gEg7pD4ZffVaHip32/kgmik7B&#10;LJ9PGFWQT8cgGJgtcu6yvyxkVcr/DaofAAAA//8DAFBLAQItABQABgAIAAAAIQC2gziS/gAAAOEB&#10;AAATAAAAAAAAAAAAAAAAAAAAAABbQ29udGVudF9UeXBlc10ueG1sUEsBAi0AFAAGAAgAAAAhADj9&#10;If/WAAAAlAEAAAsAAAAAAAAAAAAAAAAALwEAAF9yZWxzLy5yZWxzUEsBAi0AFAAGAAgAAAAhAIse&#10;x0TZAQAA/wMAAA4AAAAAAAAAAAAAAAAALgIAAGRycy9lMm9Eb2MueG1sUEsBAi0AFAAGAAgAAAAh&#10;APDaSw3eAAAACQEAAA8AAAAAAAAAAAAAAAAAMwQAAGRycy9kb3ducmV2LnhtbFBLBQYAAAAABAAE&#10;APMAAAA+BQAAAAA=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E608F6">
              <w:rPr>
                <w:rFonts w:asciiTheme="minorHAnsi" w:eastAsiaTheme="minorHAnsi" w:hAnsiTheme="minorHAnsi" w:cs="B Nazanin" w:hint="cs"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1B5812C1" wp14:editId="17B9B004">
                      <wp:simplePos x="0" y="0"/>
                      <wp:positionH relativeFrom="column">
                        <wp:posOffset>5624830</wp:posOffset>
                      </wp:positionH>
                      <wp:positionV relativeFrom="paragraph">
                        <wp:posOffset>133985</wp:posOffset>
                      </wp:positionV>
                      <wp:extent cx="485775" cy="0"/>
                      <wp:effectExtent l="0" t="76200" r="9525" b="9525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B1DDB3E" id="Straight Arrow Connector 12" o:spid="_x0000_s1026" type="#_x0000_t32" style="position:absolute;left:0;text-align:left;margin-left:442.9pt;margin-top:10.55pt;width:38.25pt;height:0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Qft0wEAAPUDAAAOAAAAZHJzL2Uyb0RvYy54bWysU9uO0zAQfUfiHyy/06QVy66qpivUBV4Q&#10;VCx8gNexGwvfNB6a5O8ZO2kWASutEC+T2J4zc87xeHc7OMvOCpIJvuHrVc2Z8jK0xp8a/u3r+1c3&#10;nCUUvhU2eNXwUSV+u3/5YtfHrdqELthWAaMiPm372PAOMW6rKslOOZFWISpPhzqAE0hLOFUtiJ6q&#10;O1tt6vpN1QdoIwSpUqLdu+mQ70t9rZXEz1onhcw2nLhhiVDiQ47Vfie2JxCxM3KmIf6BhRPGU9Ol&#10;1J1AwX6A+aOUMxJCChpXMrgqaG2kKhpIzbr+Tc19J6IqWsicFBeb0v8rKz+dj8BMS3e34cwLR3d0&#10;jyDMqUP2FiD07BC8Jx8DMEohv/qYtgQ7+CPMqxSPkMUPGlz+kiw2FI/HxWM1IJO0+frm6vr6ijN5&#10;OaoecRESflDBsfzT8DTzWAisi8Xi/DEhdSbgBZCbWp8jCmPf+ZbhGEkJghH+ZFWmTek5pcr0J8Ll&#10;D0erJvgXpckIoji1KSOoDhbYWdDwtN/XSxXKzBBtrF1AdeH2JGjOzTBVxvK5wCW7dAweF6AzPsDf&#10;uuJwoaqn/IvqSWuW/RDasVxfsYNmq/gzv4M8vL+uC/zxte5/AgAA//8DAFBLAwQUAAYACAAAACEA&#10;BUGTct0AAAAJAQAADwAAAGRycy9kb3ducmV2LnhtbEyPwU7DMBBE70j8g7WVuFTUTkqrJI1ToUiI&#10;c1s+YBObJMJep7Hbpn+PEQc47uxo5k25n61hVz35wZGEZCWAaWqdGqiT8HF6e86A+YCk0DjSEu7a&#10;w756fCixUO5GB309ho7FEPIFSuhDGAvOfdtri37lRk3x9+kmiyGeU8fVhLcYbg1PhdhyiwPFhh5H&#10;Xfe6/TperIRD/dIk96kWm3cj8vPynC/XmEv5tJhfd8CCnsOfGX7wIzpUkalxF1KeGQlZtonoQUKa&#10;JMCiId+ma2DNr8Crkv9fUH0DAAD//wMAUEsBAi0AFAAGAAgAAAAhALaDOJL+AAAA4QEAABMAAAAA&#10;AAAAAAAAAAAAAAAAAFtDb250ZW50X1R5cGVzXS54bWxQSwECLQAUAAYACAAAACEAOP0h/9YAAACU&#10;AQAACwAAAAAAAAAAAAAAAAAvAQAAX3JlbHMvLnJlbHNQSwECLQAUAAYACAAAACEAOh0H7dMBAAD1&#10;AwAADgAAAAAAAAAAAAAAAAAuAgAAZHJzL2Uyb0RvYy54bWxQSwECLQAUAAYACAAAACEABUGTct0A&#10;AAAJAQAADwAAAAAAAAAAAAAAAAAtBAAAZHJzL2Rvd25yZXYueG1sUEsFBgAAAAAEAAQA8wAAADcF&#10;AAAAAA==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E608F6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الف)                     ب)                        ج)                   د) </w:t>
            </w:r>
          </w:p>
        </w:tc>
      </w:tr>
      <w:tr w:rsidR="00930235" w:rsidRPr="00E608F6" w14:paraId="4074D5D0" w14:textId="77777777" w:rsidTr="00B83EF9">
        <w:trPr>
          <w:trHeight w:val="722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6C2B05A" w14:textId="77777777" w:rsidR="00930235" w:rsidRPr="00E608F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52C966" w14:textId="77777777" w:rsidR="00930235" w:rsidRPr="00E608F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الف) نقطه ی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420" w:dyaOrig="720" w14:anchorId="5D3B69B2">
                <v:shape id="_x0000_i1785" type="#_x0000_t75" style="width:21pt;height:36.75pt" o:ole="">
                  <v:imagedata r:id="rId75" o:title=""/>
                </v:shape>
                <o:OLEObject Type="Embed" ProgID="Equation.DSMT4" ShapeID="_x0000_i1785" DrawAspect="Content" ObjectID="_1808294967" r:id="rId76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روی محور ...................... ها قرار دارد.</w:t>
            </w:r>
          </w:p>
          <w:p w14:paraId="420531EF" w14:textId="77777777" w:rsidR="00930235" w:rsidRPr="00E608F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>ب) دو بردار .......................... هم راستا و هم اندازه ولی خلاف جهت یکدیگرند.</w:t>
            </w:r>
          </w:p>
          <w:p w14:paraId="45F41921" w14:textId="36902475" w:rsidR="00534F77" w:rsidRPr="00E608F6" w:rsidRDefault="00D57A6C" w:rsidP="00534F77">
            <w:pPr>
              <w:bidi/>
              <w:rPr>
                <w:rFonts w:asciiTheme="minorHAnsi" w:eastAsiaTheme="minorEastAsia" w:hAnsiTheme="minorHAnsi"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noProof/>
                <w:rtl/>
                <w:lang w:val="fa-IR" w:bidi="fa-IR"/>
              </w:rPr>
              <w:t>ج</w:t>
            </w:r>
            <w:r w:rsidR="00534F77" w:rsidRPr="00E608F6">
              <w:rPr>
                <w:rFonts w:cs="0 Nazanin Bold" w:hint="cs"/>
                <w:rtl/>
              </w:rPr>
              <w:t xml:space="preserve">) قرینه بردار </w:t>
            </w:r>
            <w:r w:rsidR="00534F77" w:rsidRPr="00E608F6">
              <w:rPr>
                <w:rFonts w:cs="0 Nazanin Bold"/>
                <w:position w:val="-32"/>
              </w:rPr>
              <w:object w:dxaOrig="600" w:dyaOrig="780" w14:anchorId="3F674782">
                <v:shape id="_x0000_i1786" type="#_x0000_t75" style="width:26.25pt;height:35.25pt" o:ole="">
                  <v:imagedata r:id="rId77" o:title=""/>
                </v:shape>
                <o:OLEObject Type="Embed" ProgID="Equation.DSMT4" ShapeID="_x0000_i1786" DrawAspect="Content" ObjectID="_1808294968" r:id="rId78"/>
              </w:object>
            </w:r>
            <w:r w:rsidR="00534F77" w:rsidRPr="00E608F6">
              <w:rPr>
                <w:rFonts w:cs="0 Nazanin Bold"/>
                <w:rtl/>
              </w:rPr>
              <w:t xml:space="preserve"> </w:t>
            </w:r>
            <w:r w:rsidR="00534F77" w:rsidRPr="00E608F6">
              <w:rPr>
                <w:rFonts w:cs="0 Nazanin Bold" w:hint="cs"/>
                <w:rtl/>
              </w:rPr>
              <w:t>نسبت به مبدا مختصات بردار ................... است.</w:t>
            </w:r>
          </w:p>
        </w:tc>
      </w:tr>
      <w:tr w:rsidR="00667DF9" w:rsidRPr="00E608F6" w14:paraId="329BDD2C" w14:textId="77777777" w:rsidTr="00BE6CBB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C029C4D" w14:textId="77777777" w:rsidR="00667DF9" w:rsidRPr="00E608F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3C32FFD" w14:textId="77777777" w:rsidR="00667DF9" w:rsidRPr="00E608F6" w:rsidRDefault="00667DF9" w:rsidP="00667DF9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در تساوی های زیر </w:t>
            </w:r>
            <w:r w:rsidRPr="00E608F6">
              <w:rPr>
                <w:rFonts w:cs="B Nazanin"/>
                <w:b/>
                <w:bCs/>
                <w:rtl/>
              </w:rPr>
              <w:t xml:space="preserve">مقدار </w:t>
            </w:r>
            <w:r w:rsidRPr="00E608F6">
              <w:rPr>
                <w:rFonts w:cs="B Nazanin"/>
                <w:b/>
                <w:bCs/>
              </w:rPr>
              <w:t>x</w:t>
            </w:r>
            <w:r w:rsidRPr="00E608F6">
              <w:rPr>
                <w:rFonts w:cs="B Nazanin"/>
                <w:b/>
                <w:bCs/>
                <w:rtl/>
              </w:rPr>
              <w:t>و</w:t>
            </w:r>
            <w:r w:rsidRPr="00E608F6">
              <w:rPr>
                <w:rFonts w:cs="B Nazanin"/>
                <w:b/>
                <w:bCs/>
              </w:rPr>
              <w:t>y</w:t>
            </w:r>
            <w:r w:rsidRPr="00E608F6">
              <w:rPr>
                <w:rFonts w:cs="B Nazanin"/>
                <w:b/>
                <w:bCs/>
                <w:rtl/>
              </w:rPr>
              <w:t xml:space="preserve"> را به دست آور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>.</w:t>
            </w:r>
          </w:p>
          <w:p w14:paraId="3B331AE7" w14:textId="2214E510" w:rsidR="00667DF9" w:rsidRPr="00E608F6" w:rsidRDefault="00667DF9" w:rsidP="00667DF9">
            <w:pPr>
              <w:tabs>
                <w:tab w:val="left" w:pos="3564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660" w:dyaOrig="720" w14:anchorId="36A90683">
                <v:shape id="_x0000_i1787" type="#_x0000_t75" style="width:83.25pt;height:36.75pt" o:ole="">
                  <v:imagedata r:id="rId79" o:title=""/>
                </v:shape>
                <o:OLEObject Type="Embed" ProgID="Equation.DSMT4" ShapeID="_x0000_i1787" DrawAspect="Content" ObjectID="_1808294969" r:id="rId80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840" w:dyaOrig="720" w14:anchorId="0D6B986C">
                <v:shape id="_x0000_i1788" type="#_x0000_t75" style="width:92.25pt;height:36.75pt" o:ole="">
                  <v:imagedata r:id="rId81" o:title=""/>
                </v:shape>
                <o:OLEObject Type="Embed" ProgID="Equation.DSMT4" ShapeID="_x0000_i1788" DrawAspect="Content" ObjectID="_1808294970" r:id="rId82"/>
              </w:object>
            </w:r>
          </w:p>
        </w:tc>
      </w:tr>
      <w:tr w:rsidR="00B46562" w:rsidRPr="00E608F6" w14:paraId="2CF74DD1" w14:textId="77777777" w:rsidTr="00E608F6">
        <w:trPr>
          <w:trHeight w:val="29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E9B1554" w14:textId="77777777" w:rsidR="00B46562" w:rsidRPr="00E608F6" w:rsidRDefault="00B4656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77A7462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BB5F412" wp14:editId="4CF66FA4">
                      <wp:simplePos x="0" y="0"/>
                      <wp:positionH relativeFrom="column">
                        <wp:posOffset>1120775</wp:posOffset>
                      </wp:positionH>
                      <wp:positionV relativeFrom="paragraph">
                        <wp:posOffset>216535</wp:posOffset>
                      </wp:positionV>
                      <wp:extent cx="0" cy="1584000"/>
                      <wp:effectExtent l="95250" t="38100" r="114300" b="92710"/>
                      <wp:wrapNone/>
                      <wp:docPr id="43" name="Straight Arrow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840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2826F1" id="Straight Arrow Connector 43" o:spid="_x0000_s1026" type="#_x0000_t32" style="position:absolute;left:0;text-align:left;margin-left:88.25pt;margin-top:17.05pt;width:0;height:124.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DEc3QEAABIEAAAOAAAAZHJzL2Uyb0RvYy54bWysU02P0zAQvSPxHyzfaZKyoFXUdIW6wAVB&#10;xcIP8DrjxMJfGpum/feMnTaLYHcPiMsktue9mfc83twcrWEHwKi963izqjkDJ32v3dDx798+vLrm&#10;LCbhemG8g46fIPKb7csXmym0sPajNz0gIxIX2yl0fEwptFUV5QhWxJUP4OhQebQi0RKHqkcxEbs1&#10;1bqu31aTxz6glxAj7d7Oh3xb+JUCmb4oFSEx03HqLZWIJd7nWG03oh1QhFHLcxviH7qwQjsqulDd&#10;iiTYT9R/UVkt0Uev0kp6W3mltISigdQ09R9q7kYRoGghc2JYbIr/j1Z+PuyR6b7jV685c8LSHd0l&#10;FHoYE3uH6Ce2886Rjx4ZpZBfU4gtwXZuj+dVDHvM4o8Kbf6SLHYsHp8Wj+GYmJw3Je02b66v6rr4&#10;Xz0AA8b0Ebxl+afj8dzI0kFTPBaHTzFRaQJeALmqcTmOIPr3rmfpFEhKQi3cYGC+5yS0efyMqDK8&#10;ytpmNeUvnQzM1F9BkUvU/7q0UOYTdgbZQdBk9T+aXKGwUGaGKG3MAqqfB51zMwzKzC7AWfCT1Zbs&#10;UtG7tACtdh4fq5qOl1bVnH9RPWvNsu99fyp3W+ygwSvKzo8kT/bv6wJ/eMrbXwAAAP//AwBQSwME&#10;FAAGAAgAAAAhAMz5rBvfAAAACgEAAA8AAABkcnMvZG93bnJldi54bWxMj8FOwkAQhu8mvsNmTLzJ&#10;liKUlG6JkGDixQT04m3pDm1Dd6bpbmn16V284PGf+fLPN9l6tI24YOdqJgXTSQQCqWBTU6ng82P3&#10;tAThvCajGyZU8I0O1vn9XaZTwwPt8XLwpQgl5FKtoPK+TaV0RYVWuwm3SGF34s5qH2JXStPpIZTb&#10;RsZRtJBW1xQuVLrFbYXF+dBbBf0+GV6J3+JtEr3/nL92G67HjVKPD+PLCoTH0d9guOoHdciD05F7&#10;Mk40ISeLeUAVzJ6nIK7A3+CoIF7O5iDzTP5/If8FAAD//wMAUEsBAi0AFAAGAAgAAAAhALaDOJL+&#10;AAAA4QEAABMAAAAAAAAAAAAAAAAAAAAAAFtDb250ZW50X1R5cGVzXS54bWxQSwECLQAUAAYACAAA&#10;ACEAOP0h/9YAAACUAQAACwAAAAAAAAAAAAAAAAAvAQAAX3JlbHMvLnJlbHNQSwECLQAUAAYACAAA&#10;ACEAgHgxHN0BAAASBAAADgAAAAAAAAAAAAAAAAAuAgAAZHJzL2Uyb0RvYy54bWxQSwECLQAUAAYA&#10;CAAAACEAzPmsG98AAAAKAQAADwAAAAAAAAAAAAAAAAA3BAAAZHJzL2Rvd25yZXYueG1sUEsFBgAA&#10;AAAEAAQA8wAAAEMFAAAAAA==&#10;" strokecolor="black [3200]" strokeweight="2pt">
                      <v:stroke startarrow="block"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الف)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نقاط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/>
                <w:lang w:bidi="fa-IR"/>
              </w:rPr>
              <w:t xml:space="preserve">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و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را در دستگاه مختصات رو به رو پیدا کنید.</w:t>
            </w:r>
          </w:p>
          <w:tbl>
            <w:tblPr>
              <w:tblStyle w:val="TableGrid1"/>
              <w:tblpPr w:leftFromText="180" w:rightFromText="180" w:vertAnchor="text" w:horzAnchor="margin" w:tblpY="-8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"/>
              <w:gridCol w:w="450"/>
              <w:gridCol w:w="450"/>
              <w:gridCol w:w="450"/>
              <w:gridCol w:w="450"/>
              <w:gridCol w:w="450"/>
              <w:gridCol w:w="450"/>
              <w:gridCol w:w="450"/>
            </w:tblGrid>
            <w:tr w:rsidR="00B46562" w:rsidRPr="00E608F6" w14:paraId="2A37D58D" w14:textId="77777777" w:rsidTr="003168D4">
              <w:tc>
                <w:tcPr>
                  <w:tcW w:w="450" w:type="dxa"/>
                </w:tcPr>
                <w:p w14:paraId="2FCFB8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  <w:bookmarkStart w:id="0" w:name="_Hlk167485330"/>
                </w:p>
              </w:tc>
              <w:tc>
                <w:tcPr>
                  <w:tcW w:w="450" w:type="dxa"/>
                </w:tcPr>
                <w:p w14:paraId="4EEFA6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ACD5CD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36F093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5C1081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5FA83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C5A5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A67C68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6D3E019B" w14:textId="77777777" w:rsidTr="003168D4">
              <w:tc>
                <w:tcPr>
                  <w:tcW w:w="450" w:type="dxa"/>
                </w:tcPr>
                <w:p w14:paraId="3B08580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A256A7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724F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45A9CF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34479D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502D2F3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8635D5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7009A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04D266D2" w14:textId="77777777" w:rsidTr="003168D4">
              <w:tc>
                <w:tcPr>
                  <w:tcW w:w="450" w:type="dxa"/>
                </w:tcPr>
                <w:p w14:paraId="7ED07E5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F8B79C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4CC1E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B78EC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DEDC3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57BC44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8262A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3615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3E1BDB18" w14:textId="77777777" w:rsidTr="003168D4">
              <w:tc>
                <w:tcPr>
                  <w:tcW w:w="450" w:type="dxa"/>
                </w:tcPr>
                <w:p w14:paraId="16BF4AA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9EA8C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8BDAD2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FA8FA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8D9DB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3E92D69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37FCF3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3D42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7D61890C" w14:textId="77777777" w:rsidTr="003168D4">
              <w:tc>
                <w:tcPr>
                  <w:tcW w:w="450" w:type="dxa"/>
                </w:tcPr>
                <w:p w14:paraId="4DB0F0A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0BF9D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E7CDDD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7582D9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CD8FC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B4A5989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E59BC4E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  <w:r w:rsidRPr="00E608F6">
                    <w:rPr>
                      <w:noProof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5344" behindDoc="0" locked="0" layoutInCell="1" allowOverlap="1" wp14:anchorId="4D457C0E" wp14:editId="67760BCC">
                            <wp:simplePos x="0" y="0"/>
                            <wp:positionH relativeFrom="column">
                              <wp:posOffset>-1866900</wp:posOffset>
                            </wp:positionH>
                            <wp:positionV relativeFrom="paragraph">
                              <wp:posOffset>5080</wp:posOffset>
                            </wp:positionV>
                            <wp:extent cx="2466975" cy="0"/>
                            <wp:effectExtent l="57150" t="76200" r="28575" b="133350"/>
                            <wp:wrapNone/>
                            <wp:docPr id="44" name="Straight Arrow Connector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46697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0997C5B" id="Straight Arrow Connector 44" o:spid="_x0000_s1026" type="#_x0000_t32" style="position:absolute;left:0;text-align:left;margin-left:-147pt;margin-top:.4pt;width:194.25pt;height:0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PQt3QEAABIEAAAOAAAAZHJzL2Uyb0RvYy54bWysU02P0zAQvSPxHyzfadKqFKiarlAXuCCo&#10;duEHeJ1xY+EvjU3T/HvGTppFsHBAXCaxPe/NvOfx7uZiDTsDRu1dw5eLmjNw0rfanRr+9cv7F685&#10;i0m4VhjvoOEDRH6zf/5s14ctrHznTQvIiMTFbR8a3qUUtlUVZQdWxIUP4OhQebQi0RJPVYuiJ3Zr&#10;qlVdb6reYxvQS4iRdm/HQ74v/EqBTJ+VipCYaTj1lkrEEh9yrPY7sT2hCJ2WUxviH7qwQjsqOlPd&#10;iiTYd9S/UVkt0Uev0kJ6W3mltISigdQs61/U3HciQNFC5sQw2xT/H638dD4i023D12vOnLB0R/cJ&#10;hT51ib1F9D07eOfIR4+MUsivPsQtwQ7uiNMqhiNm8ReFNn9JFrsUj4fZY7gkJmlztd5s3rx6yZm8&#10;nlWPwIAxfQBvWf5peJwamTtYFo/F+WNMVJqAV0CualyOHYj2nWtZGgJJSaiFOxkY7zkJbZ4+I6oM&#10;r7K2UU35S4OBkfoOFLmU+y8tlPmEg0F2FjRZ7bdlrlBYKDNDlDZmBtV/B025GQZlZmfgKPiP1ebs&#10;UtG7NAOtdh6fqpou11bVmH9VPWrNsh98O5S7LXbQ4BVl0yPJk/3zusAfn/L+BwAAAP//AwBQSwME&#10;FAAGAAgAAAAhALtl6XHcAAAABQEAAA8AAABkcnMvZG93bnJldi54bWxMj0FLw0AUhO+C/2F5grd2&#10;Y6jWxmyKLVTwIrR68bbNPpPQ7Hshu2miv97Xkx6HGWa+ydeTb9UZ+9AwGbibJ6CQSnYNVQY+3nez&#10;R1AhWnK2ZUID3xhgXVxf5TZzPNIez4dYKSmhkFkDdYxdpnUoa/Q2zLlDEu+Le2+jyL7SrrejlPtW&#10;p0nyoL1tSBZq2+G2xvJ0GLyBYb8cX4hf0+0yefs5fe423EwbY25vpucnUBGn+BeGC76gQyFMRx7I&#10;BdUamKWrhZyJBuSB+KvFPajjReki1//pi18AAAD//wMAUEsBAi0AFAAGAAgAAAAhALaDOJL+AAAA&#10;4QEAABMAAAAAAAAAAAAAAAAAAAAAAFtDb250ZW50X1R5cGVzXS54bWxQSwECLQAUAAYACAAAACEA&#10;OP0h/9YAAACUAQAACwAAAAAAAAAAAAAAAAAvAQAAX3JlbHMvLnJlbHNQSwECLQAUAAYACAAAACEA&#10;N1z0Ld0BAAASBAAADgAAAAAAAAAAAAAAAAAuAgAAZHJzL2Uyb0RvYy54bWxQSwECLQAUAAYACAAA&#10;ACEAu2XpcdwAAAAFAQAADwAAAAAAAAAAAAAAAAA3BAAAZHJzL2Rvd25yZXYueG1sUEsFBgAAAAAE&#10;AAQA8wAAAEAFAAAAAA==&#10;" strokecolor="black [3200]" strokeweight="2pt">
                            <v:stroke startarrow="block"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50" w:type="dxa"/>
                </w:tcPr>
                <w:p w14:paraId="4399C68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71D53002" w14:textId="77777777" w:rsidTr="003168D4">
              <w:tc>
                <w:tcPr>
                  <w:tcW w:w="450" w:type="dxa"/>
                </w:tcPr>
                <w:p w14:paraId="21D37C0F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94B181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0E8705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029A93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94DA25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25A752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4DD2F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A3B14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42F1B7E4" w14:textId="77777777" w:rsidTr="003168D4">
              <w:tc>
                <w:tcPr>
                  <w:tcW w:w="450" w:type="dxa"/>
                </w:tcPr>
                <w:p w14:paraId="1A9FAB8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A84E63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78082F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2D973F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81031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41AE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2CA5AB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806AB9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3968FA34" w14:textId="77777777" w:rsidTr="003168D4">
              <w:tc>
                <w:tcPr>
                  <w:tcW w:w="450" w:type="dxa"/>
                </w:tcPr>
                <w:p w14:paraId="4E287F3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2A55593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D08DC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ADC70B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DD611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E2A12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94DEB7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D4E8C4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bookmarkEnd w:id="0"/>
          </w:tbl>
          <w:p w14:paraId="0B537862" w14:textId="77777777" w:rsidR="00B46562" w:rsidRPr="00E608F6" w:rsidRDefault="00B46562" w:rsidP="00B46562">
            <w:pPr>
              <w:bidi/>
              <w:jc w:val="right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  <w:p w14:paraId="1C3DF2C3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ب)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رسم کنید و مختصات آن را بنویسید.</w:t>
            </w:r>
            <w:r w:rsidRPr="00E608F6">
              <w:rPr>
                <w:rFonts w:cs="B Nazanin" w:hint="cs"/>
                <w:noProof/>
                <w:rtl/>
                <w:lang w:val="fa-IR" w:bidi="fa-IR"/>
              </w:rPr>
              <w:t xml:space="preserve"> </w:t>
            </w:r>
          </w:p>
          <w:p w14:paraId="0F96EE4C" w14:textId="77777777" w:rsidR="00B46562" w:rsidRPr="00E608F6" w:rsidRDefault="00D61506" w:rsidP="00B46562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Style w:val="Strong"/>
                        <w:rFonts w:ascii="Cambria Math" w:hAnsi="Cambria Math" w:cs="B Nazanin"/>
                        <w:lang w:bidi="fa-IR"/>
                      </w:rPr>
                      <m:t>AB</m:t>
                    </m:r>
                  </m:e>
                </m:acc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  <w:p w14:paraId="2C4089B7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ج) جمع متناظر با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بنویسی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.</w:t>
            </w:r>
          </w:p>
          <w:p w14:paraId="7E8E1CE4" w14:textId="42EFFC7C" w:rsidR="00B46562" w:rsidRPr="00E608F6" w:rsidRDefault="00D61506" w:rsidP="00B46562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</w:tc>
      </w:tr>
      <w:tr w:rsidR="003D3047" w:rsidRPr="00E608F6" w14:paraId="732270B6" w14:textId="77777777" w:rsidTr="003D3047">
        <w:trPr>
          <w:trHeight w:val="1379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CF75477" w14:textId="77777777" w:rsidR="003D3047" w:rsidRPr="00E608F6" w:rsidRDefault="003D304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B4AFBB8" w14:textId="0F870CE6" w:rsidR="003D3047" w:rsidRPr="00E608F6" w:rsidRDefault="003D3047" w:rsidP="003D3047">
            <w:pPr>
              <w:bidi/>
              <w:rPr>
                <w:rFonts w:cs="0 Nazanin Bold"/>
                <w:rtl/>
                <w:lang w:bidi="fa-IR"/>
              </w:rPr>
            </w:pPr>
            <w:r w:rsidRPr="00E608F6">
              <w:rPr>
                <w:rFonts w:cs="0 Nazanin Bold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0944" behindDoc="0" locked="0" layoutInCell="1" allowOverlap="1" wp14:anchorId="056B487E" wp14:editId="36AF89AB">
                      <wp:simplePos x="0" y="0"/>
                      <wp:positionH relativeFrom="page">
                        <wp:posOffset>80645</wp:posOffset>
                      </wp:positionH>
                      <wp:positionV relativeFrom="page">
                        <wp:posOffset>70485</wp:posOffset>
                      </wp:positionV>
                      <wp:extent cx="1376045" cy="749935"/>
                      <wp:effectExtent l="0" t="0" r="14605" b="12065"/>
                      <wp:wrapNone/>
                      <wp:docPr id="139" name="Group 1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749935"/>
                                <a:chOff x="0" y="0"/>
                                <a:chExt cx="1376045" cy="749935"/>
                              </a:xfrm>
                            </wpg:grpSpPr>
                            <wpg:grpSp>
                              <wpg:cNvPr id="140" name="Group 140"/>
                              <wpg:cNvGrpSpPr/>
                              <wpg:grpSpPr>
                                <a:xfrm>
                                  <a:off x="0" y="0"/>
                                  <a:ext cx="1376045" cy="749935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42" name="Rectangle 14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" name="Rectangle 14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" name="Rectangle 14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5" name="Rectangle 14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" name="Rectangle 14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7" name="Rectangle 14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8" name="Rectangle 14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9" name="Rectangle 14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0" name="Rectangle 15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" name="Rectangle 15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2" name="Rectangle 15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53" name="Group 153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4" name="Rectangle 15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6" name="Rectangle 15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7" name="Rectangle 15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8" name="Rectangle 15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9" name="Rectangle 15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3" name="Rectangle 16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" name="Rectangle 16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65" name="Group 165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66" name="Rectangle 1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7" name="Rectangle 1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8" name="Rectangle 1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" name="Rectangle 1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0" name="Rectangle 1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Rectangle 1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Rectangle 172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3" name="Rectangle 173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" name="Rectangle 174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" name="Rectangle 175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6" name="Rectangle 176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7" name="Group 177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78" name="Rectangle 178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" name="Rectangle 179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" name="Rectangle 180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" name="Rectangle 181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2" name="Rectangle 182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3" name="Rectangle 183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4" name="Rectangle 1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5" name="Rectangle 185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6" name="Rectangle 186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7" name="Rectangle 187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" name="Rectangle 188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9" name="Group 189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90" name="Rectangle 190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" name="Rectangle 191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2" name="Rectangle 192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3" name="Rectangle 193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4" name="Rectangle 19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5" name="Rectangle 19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6" name="Rectangle 19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7" name="Rectangle 19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8" name="Rectangle 19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9" name="Rectangle 19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0" name="Rectangle 20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1" name="Group 201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2" name="Rectangle 20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3" name="Rectangle 20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4" name="Rectangle 20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" name="Rectangle 20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" name="Rectangle 20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" name="Rectangle 20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" name="Rectangle 20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9" name="Rectangle 20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" name="Rectangle 21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" name="Rectangle 21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2" name="Rectangle 21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3" name="Isosceles Triangle 213"/>
                              <wps:cNvSpPr/>
                              <wps:spPr>
                                <a:xfrm>
                                  <a:off x="230521" y="7684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Isosceles Triangle 214"/>
                              <wps:cNvSpPr/>
                              <wps:spPr>
                                <a:xfrm>
                                  <a:off x="860612" y="376517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E1763C" id="Group 139" o:spid="_x0000_s1026" style="position:absolute;left:0;text-align:left;margin-left:6.35pt;margin-top:5.55pt;width:108.35pt;height:59.05pt;z-index:251730944;mso-position-horizontal-relative:page;mso-position-vertical-relative:page;mso-width-relative:margin;mso-height-relative:margin" coordsize="13760,7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eCwOwkAAAjmAAAOAAAAZHJzL2Uyb0RvYy54bWzsXV1v2zYUfR+w/yDofbEkW19G3SFLlmJA&#10;0RVrhz6zsmQLkESNVOJ0v36HlKw4DbuFGVA05c2DI13qg6R4eMl7jqgXP9+2jXdTClnzbuOHZ4Hv&#10;lV3Bt3W32/h/vr/6KfM9ObBuyxrelRv/Uyn9n1/++MOLQ78uI77nzbYUHi7SyfWh3/j7YejXi4Us&#10;9mXL5Bnvyw6JFRctG7ArdoutYAdcvW0WURAkiwMX217wopQS1ssx0X+pr19VZTH8XlWyHLxm4yNv&#10;g/4V+vej+l28fMHWO8H6fV1M2WBPyEXL6g43nS91yQbmXYv6waXauhBc8mo4K3i74FVVF6UuA0oT&#10;Bp+V5pXg170uy2592PVzNaFqP6unJ1+2eHPzVnj1Fs9umftex1o8JH1fTxlQPYd+t8ZRr0T/rn8r&#10;JsNu3FMlvq1Eq/6jLN6trthPc8WWt4NXwBgu0yRYxb5XIC1d5fkyHmu+2OPxPDit2P/67ycujrdd&#10;qNzNmZl35lwfy7bCs79XNhi+ctmiVZrEU4O7K2CURqsQZl0z4SqL80AfY1/C8PMShk8u4WlWj4/w&#10;XkZPD/ivR/iFE79YQPQD8q6py//X1N/tWV9qBEnViOfmEB0r6w/0EKzbNaUXrqKxwvSRc1uXa4lm&#10;b2joUx14D1v7MUU19ruamgvM1r2Qw6uSt57a2PgCedCdB7t5LQc0Sxx6PETduONXddPAztZN5x0A&#10;pyhFK/EKhg6zatiAzbYHhGW38z3W7NATF4PQl5S8qbfqdHW2/CQvGuHdMHSG6EO3/PAej9f3GiYH&#10;JAC2+k9VA7Jw71SVn0sm9+PJOmk6rOnUpUvd107ZP/THWlNbH/n2Eype8LHzlX1xVeNqr3HTt0yg&#10;t0VR4EGG3/FTNRzl49OW7+25+NtkV8ejZSDV9w7ovVH2v66ZKFGW3zq0mTxcKcgPemcVpxF2xGnK&#10;x9OU7rq94KgTQAi505vq+KE5blaCtx/gaM7VXZHEugL3Hmt52rkYRq8CV1WU5+f6MHTxPRted+/6&#10;Ql1c1ZOqx/e3H5jop4c/4Am84cd2ytaftYHxWHVmx8+vB17VuoHc1SseldoBZlSn91XAszSBZ2kF&#10;nlUeL1UTJvAQeIAkh8CzMoFnZQWedBXlashA4CHwuAUezCDGUfzpsE1PJZTrwwDvv4dteR4k5HnU&#10;SJLA4xZ4EhN4EivPE0bLLCLXQ+hxb9KTmtCT2qFnCu/QwI18j4ofODTrAQvwcOCW2aEnXS5j8j3k&#10;e9zzPTMxczrtmciZR057wjwLwZdR0IDmPTp27Y7vUS7jge+BUdN/j0RPFEVZRr6HfI9zvieeaeUT&#10;3wOjFXo0802+h2JuI2/qkO8x6QxiO50B4YZw8+3g5k5wNWqstPbqgdwqniUCk5QMBu0xniAlm6QC&#10;OB0qk0kW9gVNEVs/RzFSbKKEYbR3sTS7o9mda7M7EyUc21HCJEZCVwPBH4HHNfCYKOHYjhImMRKB&#10;p4DY2L3IiIkRju0YYRIjEXjcBI+JEI4tCWESIxF63ESPiRCOLQlhEiMRepxET2IihGFEc3i0ijwk&#10;MRKhx030mAjhxI4QJjGS6mwo4uZe0CAxEcIw2vgeEiMRevT7/c6F3JKZVj4RI8FohR4SI5HvcXPk&#10;ZtIZJHY6AxIjEUv63MRIySwRmMRIMGiP8QQx0sR24vTvVIyUmChhGO1dLImRSE/hmJ4iMVHCMNqA&#10;h8RIqC0KjTgYGjFRwokdJUxiJAKPm3M7EyOc2DHCJEYi8DgJntRECMNoM2yjlZFUddG4zb1xW2oi&#10;hGG0Qg+JkQg9bvoeEyGc2hHCJEYi3+MmIZyaCGEYrXwPrYxEvsdN32MihFM7QpjESOR7HPU9M618&#10;IkZK7d48H78OQ6IKElV8O6KKr/MRmdSkM4DRZuRGuCHcfDu4edzKSOksEZjESDDoNv8EMdJE2OD0&#10;71SMlJooYRhtOonjx9joYzn0vQ+n1lxPTZQwjDbgITESaotILfdIrcxECcNoAx4SIxF4nIwrZiZG&#10;GEYb8JAYicDjJnhMhHBmSQjTykiEHjfRYyKEM0tCmMRIhB430WMihDM7QpjESGqcSzEDB2MGJkI4&#10;syOEaWUkQo+bcorMRAjDiM700avykRiJ0OMoemZa+USMlNm9eU5iJEKPo+gx6QwyO50BiZFIjPTc&#10;xEjZLBGYxEgw6PHWE8RIxxdgcf53qkbKTZwwjFYjVL36IC2NREsjObY0Um7ihGG0AQ+pkVBbFFl0&#10;L7KYmzhhGG3AQ2okAo+TpFZuooRhtAEPqZEIPG6Cx8QI55aMMKmRCD1uosfECOeWjDCpkQg9bqLH&#10;xAjndowwqZHUOJdiBg7GDEyMcG7HCJMaidDjJiOcmxhhGNGZkhop0JwXnIrkTb29qptGcX69kMMl&#10;k3vvhjUbXycRehxFz8wrn6iRcrtXz0mNROhxEj0RulevY2258e/Qo4w2vofUSKRGemZqpCiYJQKj&#10;GkkZdJt/ihppiprh/O9TjRQFBk5YGW16CVobCbVFwRHngiNRYOCEldEGPKRGIvC4GJePAgMnrIw2&#10;4CE1EoHHTfAYKOEosKOESY1E4HETPAZGOAosGWFSIxF63ESPgRGOAktGmNRIhB430WNghKPAjhEm&#10;NZKaJFLAzcGAm4ERjgI7RpjUSIQeNxnh0MQIw4jOlNRIpEbi0FuhhYihuZg2K8HbD1xsz8Wgk0Yq&#10;eOMoemZe+URPEdq9ek5qJPI9jqLHpDMI7XQGpEYiNdK3qUa6/9E2uT7I3rttmw5bvdz4+2Ho14uF&#10;LPZly+RZWxeCS14NZwVvF7yq6qJcHOBnF9AqBXqrF7wopay73bs960t/HqG9FV693fhROEsPfpNc&#10;FmVTSu+9qFm3a0pPpVoN6pZBHMG94eNmaTIu1Hwqd1omWH7WK5CKoHeaHGXbt5Voj4rtVyVvPSXd&#10;3vjDlAvkma3ZzWs5jJN1laoOU+Z7im8pdh8vGjEKvq/wZx6KNZ132PhhHsToBwrWb/yqYQM22x4V&#10;IrsdpsPNrhtHJ/9+k9VVFv5yqTMo92xbjreOA/xN/mnKk44y3MusKgXJ02lAqCA4CxiMELRTMmRJ&#10;kMAdKggu0yQOdTydQKg6BgLhs5yVaZ942PX68e0E6/d1cckGdrqP7UO/LiO+5822FC//AQAA//8D&#10;AFBLAwQUAAYACAAAACEAzWWvQt4AAAAJAQAADwAAAGRycy9kb3ducmV2LnhtbEyPzWrDMBCE74W+&#10;g9hCb40s9Teu5RBC21MINCmU3jb2xjaxJGMptvP23Zza0zJ8w+xMtphsKwbqQ+OdATVLQJArfNm4&#10;ysDX7v3uBUSI6EpsvSMDZwqwyK+vMkxLP7pPGraxEhziQooG6hi7VMpQ1GQxzHxHjtnB9xYjy76S&#10;ZY8jh9tW6iR5khYbxx9q7GhVU3HcnqyBjxHH5b16G9bHw+r8s3vcfK8VGXN7My1fQUSa4p8ZLvW5&#10;OuTcae9PrgyiZa2f2clXKRDMtZ4/gNhfwFyDzDP5f0H+CwAA//8DAFBLAQItABQABgAIAAAAIQC2&#10;gziS/gAAAOEBAAATAAAAAAAAAAAAAAAAAAAAAABbQ29udGVudF9UeXBlc10ueG1sUEsBAi0AFAAG&#10;AAgAAAAhADj9If/WAAAAlAEAAAsAAAAAAAAAAAAAAAAALwEAAF9yZWxzLy5yZWxzUEsBAi0AFAAG&#10;AAgAAAAhAP5R4LA7CQAACOYAAA4AAAAAAAAAAAAAAAAALgIAAGRycy9lMm9Eb2MueG1sUEsBAi0A&#10;FAAGAAgAAAAhAM1lr0LeAAAACQEAAA8AAAAAAAAAAAAAAAAAlQsAAGRycy9kb3ducmV2LnhtbFBL&#10;BQYAAAAABAAEAPMAAACgDAAAAAA=&#10;">
                      <v:group id="Group 140" o:spid="_x0000_s1027" style="position:absolute;width:13760;height:7499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    <v:group id="Group 141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42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s7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CDIizvBAAAA3AAAAA8AAAAA&#10;AAAAAAAAAAAABwIAAGRycy9kb3ducmV2LnhtbFBLBQYAAAAAAwADALcAAAD1AgAAAAA=&#10;" filled="f" strokecolor="windowText" strokeweight="1pt"/>
                          <v:rect id="Rectangle 143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6g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/w7h+Uy6QM7+AQAA//8DAFBLAQItABQABgAIAAAAIQDb4fbL7gAAAIUBAAATAAAAAAAAAAAAAAAA&#10;AAAAAABbQ29udGVudF9UeXBlc10ueG1sUEsBAi0AFAAGAAgAAAAhAFr0LFu/AAAAFQEAAAsAAAAA&#10;AAAAAAAAAAAAHwEAAF9yZWxzLy5yZWxzUEsBAi0AFAAGAAgAAAAhAE+ELqDBAAAA3AAAAA8AAAAA&#10;AAAAAAAAAAAABwIAAGRycy9kb3ducmV2LnhtbFBLBQYAAAAAAwADALcAAAD1AgAAAAA=&#10;" filled="f" strokecolor="windowText" strokeweight="1pt"/>
                          <v:rect id="Rectangle 144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bUwgAAANwAAAAPAAAAZHJzL2Rvd25yZXYueG1sRE9NawIx&#10;EL0X+h/CFHqrSatI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DAbbbUwgAAANwAAAAPAAAA&#10;AAAAAAAAAAAAAAcCAABkcnMvZG93bnJldi54bWxQSwUGAAAAAAMAAwC3AAAA9gIAAAAA&#10;" filled="f" strokecolor="windowText" strokeweight="1pt"/>
                          <v:rect id="Rectangle 145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NP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HFP6eSRfI4g4AAP//AwBQSwECLQAUAAYACAAAACEA2+H2y+4AAACFAQAAEwAAAAAAAAAAAAAA&#10;AAAAAAAAW0NvbnRlbnRfVHlwZXNdLnhtbFBLAQItABQABgAIAAAAIQBa9CxbvwAAABUBAAALAAAA&#10;AAAAAAAAAAAAAB8BAABfcmVscy8ucmVsc1BLAQItABQABgAIAAAAIQCvIRNPwgAAANwAAAAPAAAA&#10;AAAAAAAAAAAAAAcCAABkcnMvZG93bnJldi54bWxQSwUGAAAAAAMAAwC3AAAA9gIAAAAA&#10;" filled="f" strokecolor="windowText" strokeweight="1pt"/>
                          <v:rect id="Rectangle 146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404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Bf8404wgAAANwAAAAPAAAA&#10;AAAAAAAAAAAAAAcCAABkcnMvZG93bnJldi54bWxQSwUGAAAAAAMAAwC3AAAA9gIAAAAA&#10;" filled="f" strokecolor="windowText" strokeweight="1pt"/>
                          <v:rect id="Rectangle 147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j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HDP6eSRfI4g4AAP//AwBQSwECLQAUAAYACAAAACEA2+H2y+4AAACFAQAAEwAAAAAAAAAAAAAA&#10;AAAAAAAAW0NvbnRlbnRfVHlwZXNdLnhtbFBLAQItABQABgAIAAAAIQBa9CxbvwAAABUBAAALAAAA&#10;AAAAAAAAAAAAAB8BAABfcmVscy8ucmVsc1BLAQItABQABgAIAAAAIQAwvyijwgAAANwAAAAPAAAA&#10;AAAAAAAAAAAAAAcCAABkcnMvZG93bnJldi54bWxQSwUGAAAAAAMAAwC3AAAA9gIAAAAA&#10;" filled="f" strokecolor="windowText" strokeweight="1pt"/>
                          <v:rect id="Rectangle 148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LzRxQAAANwAAAAPAAAAZHJzL2Rvd25yZXYueG1sRI9PawIx&#10;EMXvhX6HMIXeamIr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BBILzRxQAAANwAAAAP&#10;AAAAAAAAAAAAAAAAAAcCAABkcnMvZG93bnJldi54bWxQSwUGAAAAAAMAAwC3AAAA+QIAAAAA&#10;" filled="f" strokecolor="windowText" strokeweight="1pt"/>
                          <v:rect id="Rectangle 149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BlK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HHP6eSRfI4g4AAP//AwBQSwECLQAUAAYACAAAACEA2+H2y+4AAACFAQAAEwAAAAAAAAAAAAAA&#10;AAAAAAAAW0NvbnRlbnRfVHlwZXNdLnhtbFBLAQItABQABgAIAAAAIQBa9CxbvwAAABUBAAALAAAA&#10;AAAAAAAAAAAAAB8BAABfcmVscy8ucmVsc1BLAQItABQABgAIAAAAIQAubBlKwgAAANwAAAAPAAAA&#10;AAAAAAAAAAAAAAcCAABkcnMvZG93bnJldi54bWxQSwUGAAAAAAMAAwC3AAAA9gIAAAAA&#10;" filled="f" strokecolor="windowText" strokeweight="1pt"/>
                          <v:rect id="Rectangle 150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yYK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+PKMTKAX/wAAAP//AwBQSwECLQAUAAYACAAAACEA2+H2y+4AAACFAQAAEwAAAAAAAAAA&#10;AAAAAAAAAAAAW0NvbnRlbnRfVHlwZXNdLnhtbFBLAQItABQABgAIAAAAIQBa9CxbvwAAABUBAAAL&#10;AAAAAAAAAAAAAAAAAB8BAABfcmVscy8ucmVsc1BLAQItABQABgAIAAAAIQA6jyYKxQAAANwAAAAP&#10;AAAAAAAAAAAAAAAAAAcCAABkcnMvZG93bnJldi54bWxQSwUGAAAAAAMAAwC3AAAA+QIAAAAA&#10;" filled="f" strokecolor="windowText" strokeweight="1pt"/>
                          <v:rect id="Rectangle 151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4ORwQAAANwAAAAPAAAAZHJzL2Rvd25yZXYueG1sRE9Li8Iw&#10;EL4v+B/CCN7WxJWVpRpFBEHQiw+EvY3N2BaTSWmytf77jSB4m4/vObNF56xoqQmVZw2joQJBnHtT&#10;caHhdFx//oAIEdmg9UwaHhRgMe99zDAz/s57ag+xECmEQ4YayhjrTMqQl+QwDH1NnLirbxzGBJtC&#10;mgbvKdxZ+aXURDqsODWUWNOqpPx2+HMa9up43rrdWP1e1Okc1s5e2qXVetDvllMQkbr4Fr/cG5Pm&#10;f4/g+Uy6QM7/AQAA//8DAFBLAQItABQABgAIAAAAIQDb4fbL7gAAAIUBAAATAAAAAAAAAAAAAAAA&#10;AAAAAABbQ29udGVudF9UeXBlc10ueG1sUEsBAi0AFAAGAAgAAAAhAFr0LFu/AAAAFQEAAAsAAAAA&#10;AAAAAAAAAAAAHwEAAF9yZWxzLy5yZWxzUEsBAi0AFAAGAAgAAAAhAFXDg5HBAAAA3AAAAA8AAAAA&#10;AAAAAAAAAAAABwIAAGRycy9kb3ducmV2LnhtbFBLBQYAAAAAAwADALcAAAD1AgAAAAA=&#10;" filled="f" strokecolor="windowText" strokeweight="1pt"/>
                          <v:rect id="Rectangle 152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R3m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KURHebBAAAA3AAAAA8AAAAA&#10;AAAAAAAAAAAABwIAAGRycy9kb3ducmV2LnhtbFBLBQYAAAAAAwADALcAAAD1AgAAAAA=&#10;" filled="f" strokecolor="windowText" strokeweight="1pt"/>
                        </v:group>
                        <v:group id="Group 153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    <v:rect id="Rectangle 154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CAJ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0A/6eSRfI4g4AAP//AwBQSwECLQAUAAYACAAAACEA2+H2y+4AAACFAQAAEwAAAAAAAAAAAAAA&#10;AAAAAAAAW0NvbnRlbnRfVHlwZXNdLnhtbFBLAQItABQABgAIAAAAIQBa9CxbvwAAABUBAAALAAAA&#10;AAAAAAAAAAAAAB8BAABfcmVscy8ucmVsc1BLAQItABQABgAIAAAAIQBFtCAJwgAAANwAAAAPAAAA&#10;AAAAAAAAAAAAAAcCAABkcnMvZG93bnJldi54bWxQSwUGAAAAAAMAAwC3AAAA9gIAAAAA&#10;" filled="f" strokecolor="windowText" strokeweight="1pt"/>
                          <v:rect id="Rectangle 155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56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hvl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DaKhvlwgAAANwAAAAPAAAA&#10;AAAAAAAAAAAAAAcCAABkcnMvZG93bnJldi54bWxQSwUGAAAAAAMAAwC3AAAA9gIAAAAA&#10;" filled="f" strokecolor="windowText" strokeweight="1pt"/>
                          <v:rect id="Rectangle 157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5+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kfM/h7Jl0gizsAAAD//wMAUEsBAi0AFAAGAAgAAAAhANvh9svuAAAAhQEAABMAAAAAAAAAAAAA&#10;AAAAAAAAAFtDb250ZW50X1R5cGVzXS54bWxQSwECLQAUAAYACAAAACEAWvQsW78AAAAVAQAACwAA&#10;AAAAAAAAAAAAAAAfAQAAX3JlbHMvLnJlbHNQSwECLQAUAAYACAAAACEAtWa+fsMAAADcAAAADwAA&#10;AAAAAAAAAAAAAAAHAgAAZHJzL2Rvd25yZXYueG1sUEsFBgAAAAADAAMAtwAAAPcCAAAAAA==&#10;" filled="f" strokecolor="windowText" strokeweight="1pt"/>
                          <v:rect id="Rectangle 158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SoM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DE+SoMxQAAANwAAAAP&#10;AAAAAAAAAAAAAAAAAAcCAABkcnMvZG93bnJldi54bWxQSwUGAAAAAAMAAwC3AAAA+QIAAAAA&#10;" filled="f" strokecolor="windowText" strokeweight="1pt"/>
                          <v:rect id="Rectangle 159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Y+X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kfc/h7Jl0gizsAAAD//wMAUEsBAi0AFAAGAAgAAAAhANvh9svuAAAAhQEAABMAAAAAAAAAAAAA&#10;AAAAAAAAAFtDb250ZW50X1R5cGVzXS54bWxQSwECLQAUAAYACAAAACEAWvQsW78AAAAVAQAACwAA&#10;AAAAAAAAAAAAAAAfAQAAX3JlbHMvLnJlbHNQSwECLQAUAAYACAAAACEAq7WPl8MAAADcAAAADwAA&#10;AAAAAAAAAAAAAAAHAgAAZHJzL2Rvd25yZXYueG1sUEsFBgAAAAADAAMAtwAAAPcCAAAAAA==&#10;" filled="f" strokecolor="windowText" strokeweight="1pt"/>
                          <v:rect id="Rectangle 160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163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LA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c/W8PdMukDufgEAAP//AwBQSwECLQAUAAYACAAAACEA2+H2y+4AAACFAQAAEwAAAAAAAAAAAAAA&#10;AAAAAAAAW0NvbnRlbnRfVHlwZXNdLnhtbFBLAQItABQABgAIAAAAIQBa9CxbvwAAABUBAAALAAAA&#10;AAAAAAAAAAAAAB8BAABfcmVscy8ucmVsc1BLAQItABQABgAIAAAAIQAEMXLAwgAAANwAAAAPAAAA&#10;AAAAAAAAAAAAAAcCAABkcnMvZG93bnJldi54bWxQSwUGAAAAAAMAAwC3AAAA9gIAAAAA&#10;" filled="f" strokecolor="windowText" strokeweight="1pt"/>
                          <v:rect id="Rectangle 164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Oq0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CL2Oq0wgAAANwAAAAPAAAA&#10;AAAAAAAAAAAAAAcCAABkcnMvZG93bnJldi54bWxQSwUGAAAAAAMAAwC3AAAA9gIAAAAA&#10;" filled="f" strokecolor="windowText" strokeweight="1pt"/>
                        </v:group>
                        <v:group id="Group 165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<v:rect id="Rectangle 166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tFYwQAAANwAAAAPAAAAZHJzL2Rvd25yZXYueG1sRE9Li8Iw&#10;EL4v+B/CCHtbE3ehSDWKCIKgFx8I3sZmbIvJpDTZWv+9WVjwNh/fc2aL3lnRURtqzxrGIwWCuPCm&#10;5lLD6bj+moAIEdmg9UwanhRgMR98zDA3/sF76g6xFCmEQ44aqhibXMpQVOQwjHxDnLibbx3GBNtS&#10;mhYfKdxZ+a1UJh3WnBoqbGhVUXE//DoNe3U8b93uR12u6nQOa2ev3dJq/Tnsl1MQkfr4Fv+7NybN&#10;zzL4eyZdIOcvAAAA//8DAFBLAQItABQABgAIAAAAIQDb4fbL7gAAAIUBAAATAAAAAAAAAAAAAAAA&#10;AAAAAABbQ29udGVudF9UeXBlc10ueG1sUEsBAi0AFAAGAAgAAAAhAFr0LFu/AAAAFQEAAAsAAAAA&#10;AAAAAAAAAAAAHwEAAF9yZWxzLy5yZWxzUEsBAi0AFAAGAAgAAAAhABRG0VjBAAAA3AAAAA8AAAAA&#10;AAAAAAAAAAAABwIAAGRycy9kb3ducmV2LnhtbFBLBQYAAAAAAwADALcAAAD1AgAAAAA=&#10;" filled="f" strokecolor="windowText" strokeweight="1pt"/>
                          <v:rect id="Rectangle 167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nTD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2h+sz+QK5/AcAAP//AwBQSwECLQAUAAYACAAAACEA2+H2y+4AAACFAQAAEwAAAAAAAAAAAAAA&#10;AAAAAAAAW0NvbnRlbnRfVHlwZXNdLnhtbFBLAQItABQABgAIAAAAIQBa9CxbvwAAABUBAAALAAAA&#10;AAAAAAAAAAAAAB8BAABfcmVscy8ucmVsc1BLAQItABQABgAIAAAAIQB7CnTDwgAAANwAAAAPAAAA&#10;AAAAAAAAAAAAAAcCAABkcnMvZG93bnJldi54bWxQSwUGAAAAAAMAAwC3AAAA9gIAAAAA&#10;" filled="f" strokecolor="windowText" strokeweight="1pt"/>
                          <v:rect id="Rectangle 168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eCx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+FVp6RCfTiDgAA//8DAFBLAQItABQABgAIAAAAIQDb4fbL7gAAAIUBAAATAAAAAAAAAAAA&#10;AAAAAAAAAABbQ29udGVudF9UeXBlc10ueG1sUEsBAi0AFAAGAAgAAAAhAFr0LFu/AAAAFQEAAAsA&#10;AAAAAAAAAAAAAAAAHwEAAF9yZWxzLy5yZWxzUEsBAi0AFAAGAAgAAAAhAAqV4LHEAAAA3AAAAA8A&#10;AAAAAAAAAAAAAAAABwIAAGRycy9kb3ducmV2LnhtbFBLBQYAAAAAAwADALcAAAD4AgAAAAA=&#10;" filled="f" strokecolor="windowText" strokeweight="1pt"/>
                          <v:rect id="Rectangle 169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UUq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j97h+sz+QK5/AcAAP//AwBQSwECLQAUAAYACAAAACEA2+H2y+4AAACFAQAAEwAAAAAAAAAAAAAA&#10;AAAAAAAAW0NvbnRlbnRfVHlwZXNdLnhtbFBLAQItABQABgAIAAAAIQBa9CxbvwAAABUBAAALAAAA&#10;AAAAAAAAAAAAAB8BAABfcmVscy8ucmVsc1BLAQItABQABgAIAAAAIQBl2UUqwgAAANwAAAAPAAAA&#10;AAAAAAAAAAAAAAcCAABkcnMvZG93bnJldi54bWxQSwUGAAAAAAMAAwC3AAAA9gIAAAAA&#10;" filled="f" strokecolor="windowText" strokeweight="1pt"/>
                          <v:rect id="Rectangle 170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npq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+PKMTKAX/wAAAP//AwBQSwECLQAUAAYACAAAACEA2+H2y+4AAACFAQAAEwAAAAAAAAAA&#10;AAAAAAAAAAAAW0NvbnRlbnRfVHlwZXNdLnhtbFBLAQItABQABgAIAAAAIQBa9CxbvwAAABUBAAAL&#10;AAAAAAAAAAAAAAAAAB8BAABfcmVscy8ucmVsc1BLAQItABQABgAIAAAAIQBxOnpqxQAAANwAAAAP&#10;AAAAAAAAAAAAAAAAAAcCAABkcnMvZG93bnJldi54bWxQSwUGAAAAAAMAAwC3AAAA+QIAAAAA&#10;" filled="f" strokecolor="windowText" strokeweight="1pt"/>
                          <v:rect id="Rectangle 171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t/x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n4zg+Uy6QM7/AQAA//8DAFBLAQItABQABgAIAAAAIQDb4fbL7gAAAIUBAAATAAAAAAAAAAAAAAAA&#10;AAAAAABbQ29udGVudF9UeXBlc10ueG1sUEsBAi0AFAAGAAgAAAAhAFr0LFu/AAAAFQEAAAsAAAAA&#10;AAAAAAAAAAAAHwEAAF9yZWxzLy5yZWxzUEsBAi0AFAAGAAgAAAAhAB523/HBAAAA3AAAAA8AAAAA&#10;AAAAAAAAAAAABwIAAGRycy9kb3ducmV2LnhtbFBLBQYAAAAAAwADALcAAAD1AgAAAAA=&#10;" filled="f" strokecolor="windowText" strokeweight="1pt"/>
                          <v:rect id="Rectangle 172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EGG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w/h+Uy6QM7/AQAA//8DAFBLAQItABQABgAIAAAAIQDb4fbL7gAAAIUBAAATAAAAAAAAAAAAAAAA&#10;AAAAAABbQ29udGVudF9UeXBlc10ueG1sUEsBAi0AFAAGAAgAAAAhAFr0LFu/AAAAFQEAAAsAAAAA&#10;AAAAAAAAAAAAHwEAAF9yZWxzLy5yZWxzUEsBAi0AFAAGAAgAAAAhAO6kQYbBAAAA3AAAAA8AAAAA&#10;AAAAAAAAAAAABwIAAGRycy9kb3ducmV2LnhtbFBLBQYAAAAAAwADALcAAAD1AgAAAAA=&#10;" filled="f" strokecolor="windowText" strokeweight="1pt"/>
                          <v:rect id="Rectangle 173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OQdwQAAANwAAAAPAAAAZHJzL2Rvd25yZXYueG1sRE9Li8Iw&#10;EL4v7H8Is+BtTVxhlWoUWRAEvfhA8DY2Y1tMJqWJtf77jSB4m4/vOdN556xoqQmVZw2DvgJBnHtT&#10;caHhsF9+j0GEiGzQeiYNDwown31+TDEz/s5banexECmEQ4YayhjrTMqQl+Qw9H1NnLiLbxzGBJtC&#10;mgbvKdxZ+aPUr3RYcWoosaa/kvLr7uY0bNX+uHaboTqd1eEYls6e24XVuvfVLSYgInXxLX65VybN&#10;Hw3h+Uy6QM7+AQAA//8DAFBLAQItABQABgAIAAAAIQDb4fbL7gAAAIUBAAATAAAAAAAAAAAAAAAA&#10;AAAAAABbQ29udGVudF9UeXBlc10ueG1sUEsBAi0AFAAGAAgAAAAhAFr0LFu/AAAAFQEAAAsAAAAA&#10;AAAAAAAAAAAAHwEAAF9yZWxzLy5yZWxzUEsBAi0AFAAGAAgAAAAhAIHo5B3BAAAA3AAAAA8AAAAA&#10;AAAAAAAAAAAABwIAAGRycy9kb3ducmV2LnhtbFBLBQYAAAAAAwADALcAAAD1AgAAAAA=&#10;" filled="f" strokecolor="windowText" strokeweight="1pt"/>
                          <v:rect id="Rectangle 174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Xxp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sA/6eSRfI4g4AAP//AwBQSwECLQAUAAYACAAAACEA2+H2y+4AAACFAQAAEwAAAAAAAAAAAAAA&#10;AAAAAAAAW0NvbnRlbnRfVHlwZXNdLnhtbFBLAQItABQABgAIAAAAIQBa9CxbvwAAABUBAAALAAAA&#10;AAAAAAAAAAAAAB8BAABfcmVscy8ucmVsc1BLAQItABQABgAIAAAAIQAOAXxpwgAAANwAAAAPAAAA&#10;AAAAAAAAAAAAAAcCAABkcnMvZG93bnJldi54bWxQSwUGAAAAAAMAAwC3AAAA9gIAAAAA&#10;" filled="f" strokecolor="windowText" strokeweight="1pt"/>
                          <v:rect id="Rectangle 175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ny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mzD/h7Jl0gizsAAAD//wMAUEsBAi0AFAAGAAgAAAAhANvh9svuAAAAhQEAABMAAAAAAAAAAAAA&#10;AAAAAAAAAFtDb250ZW50X1R5cGVzXS54bWxQSwECLQAUAAYACAAAACEAWvQsW78AAAAVAQAACwAA&#10;AAAAAAAAAAAAAAAfAQAAX3JlbHMvLnJlbHNQSwECLQAUAAYACAAAACEAYU3Z8sMAAADcAAAADwAA&#10;AAAAAAAAAAAAAAAHAgAAZHJzL2Rvd25yZXYueG1sUEsFBgAAAAADAAMAtwAAAPcCAAAAAA==&#10;" filled="f" strokecolor="windowText" strokeweight="1pt"/>
                          <v:rect id="Rectangle 176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0eF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+g+sz+QK5/AcAAP//AwBQSwECLQAUAAYACAAAACEA2+H2y+4AAACFAQAAEwAAAAAAAAAAAAAA&#10;AAAAAAAAW0NvbnRlbnRfVHlwZXNdLnhtbFBLAQItABQABgAIAAAAIQBa9CxbvwAAABUBAAALAAAA&#10;AAAAAAAAAAAAAB8BAABfcmVscy8ucmVsc1BLAQItABQABgAIAAAAIQCRn0eFwgAAANwAAAAPAAAA&#10;AAAAAAAAAAAAAAcCAABkcnMvZG93bnJldi54bWxQSwUGAAAAAAMAAwC3AAAA9gIAAAAA&#10;" filled="f" strokecolor="windowText" strokeweight="1pt"/>
                        </v:group>
                        <v:group id="Group 177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    <v:rect id="Rectangle 178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HZs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tPKMTKAX/wAAAP//AwBQSwECLQAUAAYACAAAACEA2+H2y+4AAACFAQAAEwAAAAAAAAAA&#10;AAAAAAAAAAAAW0NvbnRlbnRfVHlwZXNdLnhtbFBLAQItABQABgAIAAAAIQBa9CxbvwAAABUBAAAL&#10;AAAAAAAAAAAAAAAAAB8BAABfcmVscy8ucmVsc1BLAQItABQABgAIAAAAIQCPTHZsxQAAANwAAAAP&#10;AAAAAAAAAAAAAAAAAAcCAABkcnMvZG93bnJldi54bWxQSwUGAAAAAAMAAwC3AAAA+QIAAAAA&#10;" filled="f" strokecolor="windowText" strokeweight="1pt"/>
                          <v:rect id="Rectangle 179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NP3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Onc/h7Jl0gizsAAAD//wMAUEsBAi0AFAAGAAgAAAAhANvh9svuAAAAhQEAABMAAAAAAAAAAAAA&#10;AAAAAAAAAFtDb250ZW50X1R5cGVzXS54bWxQSwECLQAUAAYACAAAACEAWvQsW78AAAAVAQAACwAA&#10;AAAAAAAAAAAAAAAfAQAAX3JlbHMvLnJlbHNQSwECLQAUAAYACAAAACEA4ADT98MAAADcAAAADwAA&#10;AAAAAAAAAAAAAAAHAgAAZHJzL2Rvd25yZXYueG1sUEsFBgAAAAADAAMAtwAAAPcCAAAAAA==&#10;" filled="f" strokecolor="windowText" strokeweight="1pt"/>
                          <v:rect id="Rectangle 180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wpN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8EX56RCfTiDgAA//8DAFBLAQItABQABgAIAAAAIQDb4fbL7gAAAIUBAAATAAAAAAAAAAAA&#10;AAAAAAAAAABbQ29udGVudF9UeXBlc10ueG1sUEsBAi0AFAAGAAgAAAAhAFr0LFu/AAAAFQEAAAsA&#10;AAAAAAAAAAAAAAAAHwEAAF9yZWxzLy5yZWxzUEsBAi0AFAAGAAgAAAAhAETvCk3EAAAA3AAAAA8A&#10;AAAAAAAAAAAAAAAABwIAAGRycy9kb3ducmV2LnhtbFBLBQYAAAAAAwADALcAAAD4AgAAAAA=&#10;" filled="f" strokecolor="windowText" strokeweight="1pt"/>
                          <v:rect id="Rectangle 181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6/WwQAAANwAAAAPAAAAZHJzL2Rvd25yZXYueG1sRE9Li8Iw&#10;EL4v+B/CCHtbE11YpGsUEQRBLz4o7G1sxraYTEoTa/33ZkHwNh/fc2aL3lnRURtqzxrGIwWCuPCm&#10;5lLD6bj+moIIEdmg9UwaHhRgMR98zDAz/s576g6xFCmEQ4YaqhibTMpQVOQwjHxDnLiLbx3GBNtS&#10;mhbvKdxZOVHqRzqsOTVU2NCqouJ6uDkNe3XMt273rf7O6pSHtbPnbmm1/hz2y18Qkfr4Fr/cG5Pm&#10;T8fw/0y6QM6fAAAA//8DAFBLAQItABQABgAIAAAAIQDb4fbL7gAAAIUBAAATAAAAAAAAAAAAAAAA&#10;AAAAAABbQ29udGVudF9UeXBlc10ueG1sUEsBAi0AFAAGAAgAAAAhAFr0LFu/AAAAFQEAAAsAAAAA&#10;AAAAAAAAAAAAHwEAAF9yZWxzLy5yZWxzUEsBAi0AFAAGAAgAAAAhACujr9bBAAAA3AAAAA8AAAAA&#10;AAAAAAAAAAAABwIAAGRycy9kb3ducmV2LnhtbFBLBQYAAAAAAwADALcAAAD1AgAAAAA=&#10;" filled="f" strokecolor="windowText" strokeweight="1pt"/>
                          <v:rect id="Rectangle 182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TGhwQAAANwAAAAPAAAAZHJzL2Rvd25yZXYueG1sRE9Li8Iw&#10;EL4L+x/CLHjTRAWRahQRhAW9+KDgbWxm27LJpDTZWv+9ERb2Nh/fc1ab3lnRURtqzxomYwWCuPCm&#10;5lLD9bIfLUCEiGzQeiYNTwqwWX8MVpgZ/+ATdedYihTCIUMNVYxNJmUoKnIYxr4hTty3bx3GBNtS&#10;mhYfKdxZOVVqLh3WnBoqbGhXUfFz/nUaTuqSH9xxpm53dc3D3tl7t7VaDz/77RJEpD7+i//cXybN&#10;X0zh/Uy6QK5fAAAA//8DAFBLAQItABQABgAIAAAAIQDb4fbL7gAAAIUBAAATAAAAAAAAAAAAAAAA&#10;AAAAAABbQ29udGVudF9UeXBlc10ueG1sUEsBAi0AFAAGAAgAAAAhAFr0LFu/AAAAFQEAAAsAAAAA&#10;AAAAAAAAAAAAHwEAAF9yZWxzLy5yZWxzUEsBAi0AFAAGAAgAAAAhANtxMaHBAAAA3AAAAA8AAAAA&#10;AAAAAAAAAAAABwIAAGRycy9kb3ducmV2LnhtbFBLBQYAAAAAAwADALcAAAD1AgAAAAA=&#10;" filled="f" strokecolor="windowText" strokeweight="1pt"/>
                          <v:rect id="Rectangle 183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Q6wgAAANwAAAAPAAAAZHJzL2Rvd25yZXYueG1sRE/JasMw&#10;EL0X8g9iArk1UmMoxo0SQsEQaC5ZCPQ2saa2qTQylmq7f18VArnN462z3k7OioH60HrW8LJUIIgr&#10;b1quNVzO5XMOIkRkg9YzafilANvN7GmNhfEjH2k4xVqkEA4Famhi7AopQ9WQw7D0HXHivnzvMCbY&#10;19L0OKZwZ+VKqVfpsOXU0GBH7w1V36cfp+GoztcPd8jU501drqF09jbsrNaL+bR7AxFpig/x3b03&#10;aX6ewf8z6QK5+QMAAP//AwBQSwECLQAUAAYACAAAACEA2+H2y+4AAACFAQAAEwAAAAAAAAAAAAAA&#10;AAAAAAAAW0NvbnRlbnRfVHlwZXNdLnhtbFBLAQItABQABgAIAAAAIQBa9CxbvwAAABUBAAALAAAA&#10;AAAAAAAAAAAAAB8BAABfcmVscy8ucmVsc1BLAQItABQABgAIAAAAIQC0PZQ6wgAAANwAAAAPAAAA&#10;AAAAAAAAAAAAAAcCAABkcnMvZG93bnJldi54bWxQSwUGAAAAAAMAAwC3AAAA9gIAAAAA&#10;" filled="f" strokecolor="windowText" strokeweight="1pt"/>
                          <v:rect id="Rectangle 184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xOwQAAANwAAAAPAAAAZHJzL2Rvd25yZXYueG1sRE9Li8Iw&#10;EL4L+x/CCN408cEi1SiyICysFx8I3sZmbIvJpDSx1n9vFhb2Nh/fc5brzlnRUhMqzxrGIwWCOPem&#10;4kLD6bgdzkGEiGzQeiYNLwqwXn30lpgZ/+Q9tYdYiBTCIUMNZYx1JmXIS3IYRr4mTtzNNw5jgk0h&#10;TYPPFO6snCj1KR1WnBpKrOmrpPx+eDgNe3U8/7jdVF2u6nQOW2ev7cZqPeh3mwWISF38F/+5v02a&#10;P5/B7zPpArl6AwAA//8DAFBLAQItABQABgAIAAAAIQDb4fbL7gAAAIUBAAATAAAAAAAAAAAAAAAA&#10;AAAAAABbQ29udGVudF9UeXBlc10ueG1sUEsBAi0AFAAGAAgAAAAhAFr0LFu/AAAAFQEAAAsAAAAA&#10;AAAAAAAAAAAAHwEAAF9yZWxzLy5yZWxzUEsBAi0AFAAGAAgAAAAhADvUDE7BAAAA3AAAAA8AAAAA&#10;AAAAAAAAAAAABwIAAGRycy9kb3ducmV2LnhtbFBLBQYAAAAAAwADALcAAAD1AgAAAAA=&#10;" filled="f" strokecolor="windowText" strokeweight="1pt"/>
                          <v:rect id="Rectangle 185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KnVwQAAANwAAAAPAAAAZHJzL2Rvd25yZXYueG1sRE9Li8Iw&#10;EL4L+x/CCN40UXGRahRZEBbWiw8Eb2MztsVkUppY6783Cwt7m4/vOct156xoqQmVZw3jkQJBnHtT&#10;caHhdNwO5yBCRDZoPZOGFwVYrz56S8yMf/Ke2kMsRArhkKGGMsY6kzLkJTkMI18TJ+7mG4cxwaaQ&#10;psFnCndWTpT6lA4rTg0l1vRVUn4/PJyGvTqef9xuqi5XdTqHrbPXdmO1HvS7zQJEpC7+i//c3ybN&#10;n8/g95l0gVy9AQAA//8DAFBLAQItABQABgAIAAAAIQDb4fbL7gAAAIUBAAATAAAAAAAAAAAAAAAA&#10;AAAAAABbQ29udGVudF9UeXBlc10ueG1sUEsBAi0AFAAGAAgAAAAhAFr0LFu/AAAAFQEAAAsAAAAA&#10;AAAAAAAAAAAAHwEAAF9yZWxzLy5yZWxzUEsBAi0AFAAGAAgAAAAhAFSYqdXBAAAA3AAAAA8AAAAA&#10;AAAAAAAAAAAABwIAAGRycy9kb3ducmV2LnhtbFBLBQYAAAAAAwADALcAAAD1AgAAAAA=&#10;" filled="f" strokecolor="windowText" strokeweight="1pt"/>
                          <v:rect id="Rectangle 186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jeiwgAAANwAAAAPAAAAZHJzL2Rvd25yZXYueG1sRE/JasMw&#10;EL0H8g9iAr3FUlMIwY0SQsEQaC9ZCPQ2tqa2qTQylmq7fx8FCr3N462z3U/OioH60HrW8JwpEMSV&#10;Ny3XGq6XYrkBESKyQeuZNPxSgP1uPttibvzIJxrOsRYphEOOGpoYu1zKUDXkMGS+I07cl+8dxgT7&#10;WpoexxTurFwptZYOW04NDXb01lD1ff5xGk7qcnt3Hy/qs1TXWyicLYeD1fppMR1eQUSa4r/4z300&#10;af5mDY9n0gVydwcAAP//AwBQSwECLQAUAAYACAAAACEA2+H2y+4AAACFAQAAEwAAAAAAAAAAAAAA&#10;AAAAAAAAW0NvbnRlbnRfVHlwZXNdLnhtbFBLAQItABQABgAIAAAAIQBa9CxbvwAAABUBAAALAAAA&#10;AAAAAAAAAAAAAB8BAABfcmVscy8ucmVsc1BLAQItABQABgAIAAAAIQCkSjeiwgAAANwAAAAPAAAA&#10;AAAAAAAAAAAAAAcCAABkcnMvZG93bnJldi54bWxQSwUGAAAAAAMAAwC3AAAA9gIAAAAA&#10;" filled="f" strokecolor="windowText" strokeweight="1pt"/>
                          <v:rect id="Rectangle 187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I5wQAAANwAAAAPAAAAZHJzL2Rvd25yZXYueG1sRE9Li8Iw&#10;EL4L+x/CCN40UcGVahRZEBbWiw8Eb2MztsVkUppY6783Cwt7m4/vOct156xoqQmVZw3jkQJBnHtT&#10;caHhdNwO5yBCRDZoPZOGFwVYrz56S8yMf/Ke2kMsRArhkKGGMsY6kzLkJTkMI18TJ+7mG4cxwaaQ&#10;psFnCndWTpSaSYcVp4YSa/oqKb8fHk7DXh3PP243VZerOp3D1tlru7FaD/rdZgEiUhf/xX/ub5Pm&#10;zz/h95l0gVy9AQAA//8DAFBLAQItABQABgAIAAAAIQDb4fbL7gAAAIUBAAATAAAAAAAAAAAAAAAA&#10;AAAAAABbQ29udGVudF9UeXBlc10ueG1sUEsBAi0AFAAGAAgAAAAhAFr0LFu/AAAAFQEAAAsAAAAA&#10;AAAAAAAAAAAAHwEAAF9yZWxzLy5yZWxzUEsBAi0AFAAGAAgAAAAhAMsGkjnBAAAA3AAAAA8AAAAA&#10;AAAAAAAAAAAABwIAAGRycy9kb3ducmV2LnhtbFBLBQYAAAAAAwADALcAAAD1AgAAAAA=&#10;" filled="f" strokecolor="windowText" strokeweight="1pt"/>
                          <v:rect id="Rectangle 188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QZL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+EVp6RCfTiDgAA//8DAFBLAQItABQABgAIAAAAIQDb4fbL7gAAAIUBAAATAAAAAAAAAAAA&#10;AAAAAAAAAABbQ29udGVudF9UeXBlc10ueG1sUEsBAi0AFAAGAAgAAAAhAFr0LFu/AAAAFQEAAAsA&#10;AAAAAAAAAAAAAAAAHwEAAF9yZWxzLy5yZWxzUEsBAi0AFAAGAAgAAAAhALqZBkvEAAAA3AAAAA8A&#10;AAAAAAAAAAAAAAAABwIAAGRycy9kb3ducmV2LnhtbFBLBQYAAAAAAwADALcAAAD4AgAAAAA=&#10;" filled="f" strokecolor="windowText" strokeweight="1pt"/>
                        </v:group>
                        <v:group id="Group 189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        <v:rect id="Rectangle 190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pyQ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+PKMTKAX/wAAAP//AwBQSwECLQAUAAYACAAAACEA2+H2y+4AAACFAQAAEwAAAAAAAAAA&#10;AAAAAAAAAAAAW0NvbnRlbnRfVHlwZXNdLnhtbFBLAQItABQABgAIAAAAIQBa9CxbvwAAABUBAAAL&#10;AAAAAAAAAAAAAAAAAB8BAABfcmVscy8ucmVsc1BLAQItABQABgAIAAAAIQDBNpyQxQAAANwAAAAP&#10;AAAAAAAAAAAAAAAAAAcCAABkcnMvZG93bnJldi54bWxQSwUGAAAAAAMAAwC3AAAA+QIAAAAA&#10;" filled="f" strokecolor="windowText" strokeweight="1pt"/>
                          <v:rect id="Rectangle 191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kL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/4zg+Uy6QM7/AQAA//8DAFBLAQItABQABgAIAAAAIQDb4fbL7gAAAIUBAAATAAAAAAAAAAAAAAAA&#10;AAAAAABbQ29udGVudF9UeXBlc10ueG1sUEsBAi0AFAAGAAgAAAAhAFr0LFu/AAAAFQEAAAsAAAAA&#10;AAAAAAAAAAAAHwEAAF9yZWxzLy5yZWxzUEsBAi0AFAAGAAgAAAAhAK56OQvBAAAA3AAAAA8AAAAA&#10;AAAAAAAAAAAABwIAAGRycy9kb3ducmV2LnhtbFBLBQYAAAAAAwADALcAAAD1AgAAAAA=&#10;" filled="f" strokecolor="windowText" strokeweight="1pt"/>
                          <v:rect id="Rectangle 192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Kd8wQAAANwAAAAPAAAAZHJzL2Rvd25yZXYueG1sRE9Li8Iw&#10;EL4v7H8Is+BtTVRYtBpFFgRBLz4QvI3N2BaTSWmytf77jSB4m4/vObNF56xoqQmVZw2DvgJBnHtT&#10;caHheFh9j0GEiGzQeiYNDwqwmH9+zDAz/s47avexECmEQ4YayhjrTMqQl+Qw9H1NnLirbxzGBJtC&#10;mgbvKdxZOVTqRzqsODWUWNNvSflt/+c07NThtHHbkTpf1PEUVs5e2qXVuvfVLacgInXxLX651ybN&#10;nwzh+Uy6QM7/AQAA//8DAFBLAQItABQABgAIAAAAIQDb4fbL7gAAAIUBAAATAAAAAAAAAAAAAAAA&#10;AAAAAABbQ29udGVudF9UeXBlc10ueG1sUEsBAi0AFAAGAAgAAAAhAFr0LFu/AAAAFQEAAAsAAAAA&#10;AAAAAAAAAAAAHwEAAF9yZWxzLy5yZWxzUEsBAi0AFAAGAAgAAAAhAF6op3zBAAAA3AAAAA8AAAAA&#10;AAAAAAAAAAAABwIAAGRycy9kb3ducmV2LnhtbFBLBQYAAAAAAwADALcAAAD1AgAAAAA=&#10;" filled="f" strokecolor="windowText" strokeweight="1pt"/>
                          <v:rect id="Rectangle 193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ALnwQAAANwAAAAPAAAAZHJzL2Rvd25yZXYueG1sRE9Li8Iw&#10;EL4v7H8Is+BtTVxh0WoUWRAEvfhA8DY2Y1tMJqWJtf77jSB4m4/vOdN556xoqQmVZw2DvgJBnHtT&#10;caHhsF9+j0CEiGzQeiYNDwown31+TDEz/s5banexECmEQ4YayhjrTMqQl+Qw9H1NnLiLbxzGBJtC&#10;mgbvKdxZ+aPUr3RYcWoosaa/kvLr7uY0bNX+uHaboTqd1eEYls6e24XVuvfVLSYgInXxLX65VybN&#10;Hw/h+Uy6QM7+AQAA//8DAFBLAQItABQABgAIAAAAIQDb4fbL7gAAAIUBAAATAAAAAAAAAAAAAAAA&#10;AAAAAABbQ29udGVudF9UeXBlc10ueG1sUEsBAi0AFAAGAAgAAAAhAFr0LFu/AAAAFQEAAAsAAAAA&#10;AAAAAAAAAAAAHwEAAF9yZWxzLy5yZWxzUEsBAi0AFAAGAAgAAAAhADHkAufBAAAA3AAAAA8AAAAA&#10;AAAAAAAAAAAABwIAAGRycy9kb3ducmV2LnhtbFBLBQYAAAAAAwADALcAAAD1AgAAAAA=&#10;" filled="f" strokecolor="windowText" strokeweight="1pt"/>
                          <v:rect id="Rectangle 194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ZqT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8A/6eSRfI4g4AAP//AwBQSwECLQAUAAYACAAAACEA2+H2y+4AAACFAQAAEwAAAAAAAAAAAAAA&#10;AAAAAAAAW0NvbnRlbnRfVHlwZXNdLnhtbFBLAQItABQABgAIAAAAIQBa9CxbvwAAABUBAAALAAAA&#10;AAAAAAAAAAAAAB8BAABfcmVscy8ucmVsc1BLAQItABQABgAIAAAAIQC+DZqTwgAAANwAAAAPAAAA&#10;AAAAAAAAAAAAAAcCAABkcnMvZG93bnJldi54bWxQSwUGAAAAAAMAAwC3AAAA9gIAAAAA&#10;" filled="f" strokecolor="windowText" strokeweight="1pt"/>
                          <v:rect id="Rectangle 195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T8I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nzD/h7Jl0gizsAAAD//wMAUEsBAi0AFAAGAAgAAAAhANvh9svuAAAAhQEAABMAAAAAAAAAAAAA&#10;AAAAAAAAAFtDb250ZW50X1R5cGVzXS54bWxQSwECLQAUAAYACAAAACEAWvQsW78AAAAVAQAACwAA&#10;AAAAAAAAAAAAAAAfAQAAX3JlbHMvLnJlbHNQSwECLQAUAAYACAAAACEA0UE/CMMAAADcAAAADwAA&#10;AAAAAAAAAAAAAAAHAgAAZHJzL2Rvd25yZXYueG1sUEsFBgAAAAADAAMAtwAAAPcCAAAAAA==&#10;" filled="f" strokecolor="windowText" strokeweight="1pt"/>
                          <v:rect id="Rectangle 196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6F/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v8+g+sz+QK5/AcAAP//AwBQSwECLQAUAAYACAAAACEA2+H2y+4AAACFAQAAEwAAAAAAAAAAAAAA&#10;AAAAAAAAW0NvbnRlbnRfVHlwZXNdLnhtbFBLAQItABQABgAIAAAAIQBa9CxbvwAAABUBAAALAAAA&#10;AAAAAAAAAAAAAB8BAABfcmVscy8ucmVsc1BLAQItABQABgAIAAAAIQAhk6F/wgAAANwAAAAPAAAA&#10;AAAAAAAAAAAAAAcCAABkcnMvZG93bnJldi54bWxQSwUGAAAAAAMAAwC3AAAA9gIAAAAA&#10;" filled="f" strokecolor="windowText" strokeweight="1pt"/>
                          <v:rect id="Rectangle 197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wTk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PnU/h7Jl0gizsAAAD//wMAUEsBAi0AFAAGAAgAAAAhANvh9svuAAAAhQEAABMAAAAAAAAAAAAA&#10;AAAAAAAAAFtDb250ZW50X1R5cGVzXS54bWxQSwECLQAUAAYACAAAACEAWvQsW78AAAAVAQAACwAA&#10;AAAAAAAAAAAAAAAfAQAAX3JlbHMvLnJlbHNQSwECLQAUAAYACAAAACEATt8E5MMAAADcAAAADwAA&#10;AAAAAAAAAAAAAAAHAgAAZHJzL2Rvd25yZXYueG1sUEsFBgAAAAADAAMAtwAAAPcCAAAAAA==&#10;" filled="f" strokecolor="windowText" strokeweight="1pt"/>
                          <v:rect id="Rectangle 198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CW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tPKMTKAX/wAAAP//AwBQSwECLQAUAAYACAAAACEA2+H2y+4AAACFAQAAEwAAAAAAAAAA&#10;AAAAAAAAAAAAW0NvbnRlbnRfVHlwZXNdLnhtbFBLAQItABQABgAIAAAAIQBa9CxbvwAAABUBAAAL&#10;AAAAAAAAAAAAAAAAAB8BAABfcmVscy8ucmVsc1BLAQItABQABgAIAAAAIQA/QJCWxQAAANwAAAAP&#10;AAAAAAAAAAAAAAAAAAcCAABkcnMvZG93bnJldi54bWxQSwUGAAAAAAMAAwC3AAAA+QIAAAAA&#10;" filled="f" strokecolor="windowText" strokeweight="1pt"/>
                          <v:rect id="Rectangle 199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UNwQAAANwAAAAPAAAAZHJzL2Rvd25yZXYueG1sRE9Li8Iw&#10;EL4L+x/CCN40UUHWahRZEBbWiw8Eb2MztsVkUppY6783Cwt7m4/vOct156xoqQmVZw3jkQJBnHtT&#10;caHhdNwOP0GEiGzQeiYNLwqwXn30lpgZ/+Q9tYdYiBTCIUMNZYx1JmXIS3IYRr4mTtzNNw5jgk0h&#10;TYPPFO6snCg1kw4rTg0l1vRVUn4/PJyGvTqef9xuqi5XdTqHrbPXdmO1HvS7zQJEpC7+i//c3ybN&#10;n8/h95l0gVy9AQAA//8DAFBLAQItABQABgAIAAAAIQDb4fbL7gAAAIUBAAATAAAAAAAAAAAAAAAA&#10;AAAAAABbQ29udGVudF9UeXBlc10ueG1sUEsBAi0AFAAGAAgAAAAhAFr0LFu/AAAAFQEAAAsAAAAA&#10;AAAAAAAAAAAAHwEAAF9yZWxzLy5yZWxzUEsBAi0AFAAGAAgAAAAhAFAMNQ3BAAAA3AAAAA8AAAAA&#10;AAAAAAAAAAAABwIAAGRycy9kb3ducmV2LnhtbFBLBQYAAAAAAwADALcAAAD1AgAAAAA=&#10;" filled="f" strokecolor="windowText" strokeweight="1pt"/>
                          <v:rect id="Rectangle 200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hrwgAAANwAAAAPAAAAZHJzL2Rvd25yZXYueG1sRI9Pi8Iw&#10;FMTvgt8hPGFvmqggS9coIgjCevEPhb09m2dbTF5Kk63db28EYY/DzPyGWa57Z0VHbag9a5hOFAji&#10;wpuaSw2X8278CSJEZIPWM2n4owDr1XCwxMz4Bx+pO8VSJAiHDDVUMTaZlKGoyGGY+IY4eTffOoxJ&#10;tqU0LT4S3Fk5U2ohHdacFipsaFtRcT/9Og1Hdc6/3WGufq7qkoeds9duY7X+GPWbLxCR+vgffrf3&#10;RkMiwutMOgJy9QQAAP//AwBQSwECLQAUAAYACAAAACEA2+H2y+4AAACFAQAAEwAAAAAAAAAAAAAA&#10;AAAAAAAAW0NvbnRlbnRfVHlwZXNdLnhtbFBLAQItABQABgAIAAAAIQBa9CxbvwAAABUBAAALAAAA&#10;AAAAAAAAAAAAAB8BAABfcmVscy8ucmVsc1BLAQItABQABgAIAAAAIQDyGWhrwgAAANwAAAAPAAAA&#10;AAAAAAAAAAAAAAcCAABkcnMvZG93bnJldi54bWxQSwUGAAAAAAMAAwC3AAAA9gIAAAAA&#10;" filled="f" strokecolor="windowText" strokeweight="1pt"/>
                        </v:group>
                        <v:group id="Group 201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      <v:rect id="Rectangle 202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1OHwwAAANw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ZMZfA+k46AXLwAAAD//wMAUEsBAi0AFAAGAAgAAAAhANvh9svuAAAAhQEAABMAAAAAAAAAAAAA&#10;AAAAAAAAAFtDb250ZW50X1R5cGVzXS54bWxQSwECLQAUAAYACAAAACEAWvQsW78AAAAVAQAACwAA&#10;AAAAAAAAAAAAAAAfAQAAX3JlbHMvLnJlbHNQSwECLQAUAAYACAAAACEAbYdTh8MAAADcAAAADwAA&#10;AAAAAAAAAAAAAAAHAgAAZHJzL2Rvd25yZXYueG1sUEsFBgAAAAADAAMAtwAAAPcCAAAAAA==&#10;" filled="f" strokecolor="windowText" strokeweight="1pt"/>
                          <v:rect id="Rectangle 203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/YcwgAAANwAAAAPAAAAZHJzL2Rvd25yZXYueG1sRI9Pi8Iw&#10;FMTvC36H8ARva6KCSDWKCIKwe/EPgrdn82yLyUtpYq3ffrMgeBxm5jfMYtU5K1pqQuVZw2ioQBDn&#10;3lRcaDgdt98zECEiG7SeScOLAqyWva8FZsY/eU/tIRYiQThkqKGMsc6kDHlJDsPQ18TJu/nGYUyy&#10;KaRp8JngzsqxUlPpsOK0UGJNm5Ly++HhNOzV8fzjfifqclWnc9g6e23XVutBv1vPQUTq4if8bu+M&#10;hrGawP+ZdATk8g8AAP//AwBQSwECLQAUAAYACAAAACEA2+H2y+4AAACFAQAAEwAAAAAAAAAAAAAA&#10;AAAAAAAAW0NvbnRlbnRfVHlwZXNdLnhtbFBLAQItABQABgAIAAAAIQBa9CxbvwAAABUBAAALAAAA&#10;AAAAAAAAAAAAAB8BAABfcmVscy8ucmVsc1BLAQItABQABgAIAAAAIQACy/YcwgAAANwAAAAPAAAA&#10;AAAAAAAAAAAAAAcCAABkcnMvZG93bnJldi54bWxQSwUGAAAAAAMAAwC3AAAA9gIAAAAA&#10;" filled="f" strokecolor="windowText" strokeweight="1pt"/>
                          <v:rect id="Rectangle 204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m5owwAAANwAAAAPAAAAZHJzL2Rvd25yZXYueG1sRI9Pi8Iw&#10;FMTvgt8hPGFvmuiK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jSJuaMMAAADcAAAADwAA&#10;AAAAAAAAAAAAAAAHAgAAZHJzL2Rvd25yZXYueG1sUEsFBgAAAAADAAMAtwAAAPcCAAAAAA==&#10;" filled="f" strokecolor="windowText" strokeweight="1pt"/>
                          <v:rect id="Rectangle 205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svzwwAAANwAAAAPAAAAZHJzL2Rvd25yZXYueG1sRI9Pi8Iw&#10;FMTvgt8hPGFvmuii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4m7L88MAAADcAAAADwAA&#10;AAAAAAAAAAAAAAAHAgAAZHJzL2Rvd25yZXYueG1sUEsFBgAAAAADAAMAtwAAAPcCAAAAAA==&#10;" filled="f" strokecolor="windowText" strokeweight="1pt"/>
                          <v:rect id="Rectangle 206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FWEwgAAANwAAAAPAAAAZHJzL2Rvd25yZXYueG1sRI9Pi8Iw&#10;FMTvC36H8IS9rYkuiFSjiCAIuxf/IHh7Ns+2mLyUJtb67Y0geBxm5jfMbNE5K1pqQuVZw3CgQBDn&#10;3lRcaDjs1z8TECEiG7SeScODAizmva8ZZsbfeUvtLhYiQThkqKGMsc6kDHlJDsPA18TJu/jGYUyy&#10;KaRp8J7gzsqRUmPpsOK0UGJNq5Ly6+7mNGzV/vjn/n/V6awOx7B29twurdbf/W45BRGpi5/wu70x&#10;GkZqDK8z6QjI+RMAAP//AwBQSwECLQAUAAYACAAAACEA2+H2y+4AAACFAQAAEwAAAAAAAAAAAAAA&#10;AAAAAAAAW0NvbnRlbnRfVHlwZXNdLnhtbFBLAQItABQABgAIAAAAIQBa9CxbvwAAABUBAAALAAAA&#10;AAAAAAAAAAAAAB8BAABfcmVscy8ucmVsc1BLAQItABQABgAIAAAAIQASvFWEwgAAANwAAAAPAAAA&#10;AAAAAAAAAAAAAAcCAABkcnMvZG93bnJldi54bWxQSwUGAAAAAAMAAwC3AAAA9gIAAAAA&#10;" filled="f" strokecolor="windowText" strokeweight="1pt"/>
                          <v:rect id="Rectangle 207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PAfwwAAANwAAAAPAAAAZHJzL2Rvd25yZXYueG1sRI9Pi8Iw&#10;FMTvgt8hPGFvmuiCSjWKCMLC7sU/CN6ezbMtJi+libX77c3CgsdhZn7DLNeds6KlJlSeNYxHCgRx&#10;7k3FhYbTcTecgwgR2aD1TBp+KcB61e8tMTP+yXtqD7EQCcIhQw1ljHUmZchLchhGviZO3s03DmOS&#10;TSFNg88Ed1ZOlJpKhxWnhRJr2paU3w8Pp2Gvjudv9/OpLld1Ooeds9d2Y7X+GHSbBYhIXXyH/9tf&#10;RsNEzeDvTDoCcvUCAAD//wMAUEsBAi0AFAAGAAgAAAAhANvh9svuAAAAhQEAABMAAAAAAAAAAAAA&#10;AAAAAAAAAFtDb250ZW50X1R5cGVzXS54bWxQSwECLQAUAAYACAAAACEAWvQsW78AAAAVAQAACwAA&#10;AAAAAAAAAAAAAAAfAQAAX3JlbHMvLnJlbHNQSwECLQAUAAYACAAAACEAffDwH8MAAADcAAAADwAA&#10;AAAAAAAAAAAAAAAHAgAAZHJzL2Rvd25yZXYueG1sUEsFBgAAAAADAAMAtwAAAPcCAAAAAA==&#10;" filled="f" strokecolor="windowText" strokeweight="1pt"/>
                          <v:rect id="Rectangle 208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2RtwQAAANw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jUpr05l0BGT+DwAA//8DAFBLAQItABQABgAIAAAAIQDb4fbL7gAAAIUBAAATAAAAAAAAAAAAAAAA&#10;AAAAAABbQ29udGVudF9UeXBlc10ueG1sUEsBAi0AFAAGAAgAAAAhAFr0LFu/AAAAFQEAAAsAAAAA&#10;AAAAAAAAAAAAHwEAAF9yZWxzLy5yZWxzUEsBAi0AFAAGAAgAAAAhAAxvZG3BAAAA3AAAAA8AAAAA&#10;AAAAAAAAAAAABwIAAGRycy9kb3ducmV2LnhtbFBLBQYAAAAAAwADALcAAAD1AgAAAAA=&#10;" filled="f" strokecolor="windowText" strokeweight="1pt"/>
                          <v:rect id="Rectangle 209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8H2wwAAANwAAAAPAAAAZHJzL2Rvd25yZXYueG1sRI9Pi8Iw&#10;FMTvgt8hPGFvmuiCaDWKCMLC7sU/CN6ezbMtJi+libX77c3CgsdhZn7DLNeds6KlJlSeNYxHCgRx&#10;7k3FhYbTcTecgQgR2aD1TBp+KcB61e8tMTP+yXtqD7EQCcIhQw1ljHUmZchLchhGviZO3s03DmOS&#10;TSFNg88Ed1ZOlJpKhxWnhRJr2paU3w8Pp2Gvjudv9/OpLld1Ooeds9d2Y7X+GHSbBYhIXXyH/9tf&#10;RsNEzeHvTDoCcvUCAAD//wMAUEsBAi0AFAAGAAgAAAAhANvh9svuAAAAhQEAABMAAAAAAAAAAAAA&#10;AAAAAAAAAFtDb250ZW50X1R5cGVzXS54bWxQSwECLQAUAAYACAAAACEAWvQsW78AAAAVAQAACwAA&#10;AAAAAAAAAAAAAAAfAQAAX3JlbHMvLnJlbHNQSwECLQAUAAYACAAAACEAYyPB9sMAAADcAAAADwAA&#10;AAAAAAAAAAAAAAAHAgAAZHJzL2Rvd25yZXYueG1sUEsFBgAAAAADAAMAtwAAAPcCAAAAAA==&#10;" filled="f" strokecolor="windowText" strokeweight="1pt"/>
                          <v:rect id="Rectangle 210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P62wQAAANwAAAAPAAAAZHJzL2Rvd25yZXYueG1sRE/Pa8Iw&#10;FL4L/g/hCbtpYgdjVKPIoCBsF1sRvD2bZ1uWvJQm1u6/Xw6DHT++39v95KwYaQidZw3rlQJBXHvT&#10;caPhXBXLdxAhIhu0nknDDwXY7+azLebGP/lEYxkbkUI45KihjbHPpQx1Sw7DyvfEibv7wWFMcGik&#10;GfCZwp2VmVJv0mHHqaHFnj5aqr/Lh9NwUtXl0329qutNnS+hcPY2HqzWL4vpsAERaYr/4j/30WjI&#10;1ml+OpOOgNz9AgAA//8DAFBLAQItABQABgAIAAAAIQDb4fbL7gAAAIUBAAATAAAAAAAAAAAAAAAA&#10;AAAAAABbQ29udGVudF9UeXBlc10ueG1sUEsBAi0AFAAGAAgAAAAhAFr0LFu/AAAAFQEAAAsAAAAA&#10;AAAAAAAAAAAAHwEAAF9yZWxzLy5yZWxzUEsBAi0AFAAGAAgAAAAhAHfA/rbBAAAA3AAAAA8AAAAA&#10;AAAAAAAAAAAABwIAAGRycy9kb3ducmV2LnhtbFBLBQYAAAAAAwADALcAAAD1AgAAAAA=&#10;" filled="f" strokecolor="windowText" strokeweight="1pt"/>
                          <v:rect id="Rectangle 211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FstwwAAANwAAAAPAAAAZHJzL2Rvd25yZXYueG1sRI9Pi8Iw&#10;FMTvwn6H8ARvmlRBlmoUEYQFvfgHwduzeduWTV5KE2v99psFYY/DzPyGWa57Z0VHbag9a8gmCgRx&#10;4U3NpYbLeTf+BBEiskHrmTS8KMB69TFYYm78k4/UnWIpEoRDjhqqGJtcylBU5DBMfEOcvG/fOoxJ&#10;tqU0LT4T3Fk5VWouHdacFipsaFtR8XN6OA1Hdb7u3WGmbnd1uYads/duY7UeDfvNAkSkPv6H3+0v&#10;o2GaZfB3Jh0BufoFAAD//wMAUEsBAi0AFAAGAAgAAAAhANvh9svuAAAAhQEAABMAAAAAAAAAAAAA&#10;AAAAAAAAAFtDb250ZW50X1R5cGVzXS54bWxQSwECLQAUAAYACAAAACEAWvQsW78AAAAVAQAACwAA&#10;AAAAAAAAAAAAAAAfAQAAX3JlbHMvLnJlbHNQSwECLQAUAAYACAAAACEAGIxbLcMAAADcAAAADwAA&#10;AAAAAAAAAAAAAAAHAgAAZHJzL2Rvd25yZXYueG1sUEsFBgAAAAADAAMAtwAAAPcCAAAAAA==&#10;" filled="f" strokecolor="windowText" strokeweight="1pt"/>
                          <v:rect id="Rectangle 212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sVawwAAANwAAAAPAAAAZHJzL2Rvd25yZXYueG1sRI9Pi8Iw&#10;FMTvC36H8ARva2KFRbpGEUEQ1ot/EPb2bJ5tMXkpTbbWb2+EBY/DzPyGmS97Z0VHbag9a5iMFQji&#10;wpuaSw2n4+ZzBiJEZIPWM2l4UIDlYvAxx9z4O++pO8RSJAiHHDVUMTa5lKGoyGEY+4Y4eVffOoxJ&#10;tqU0Ld4T3FmZKfUlHdacFipsaF1RcTv8OQ17dTz/uN1U/V7U6Rw2zl66ldV6NOxX3yAi9fEd/m9v&#10;jYZsksHrTDoCcvEEAAD//wMAUEsBAi0AFAAGAAgAAAAhANvh9svuAAAAhQEAABMAAAAAAAAAAAAA&#10;AAAAAAAAAFtDb250ZW50X1R5cGVzXS54bWxQSwECLQAUAAYACAAAACEAWvQsW78AAAAVAQAACwAA&#10;AAAAAAAAAAAAAAAfAQAAX3JlbHMvLnJlbHNQSwECLQAUAAYACAAAACEA6F7FWsMAAADcAAAADwAA&#10;AAAAAAAAAAAAAAAHAgAAZHJzL2Rvd25yZXYueG1sUEsFBgAAAAADAAMAtwAAAPcCAAAAAA==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3" o:spid="_x0000_s1100" type="#_x0000_t5" style="position:absolute;left:2305;top:76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/jnxQAAANwAAAAPAAAAZHJzL2Rvd25yZXYueG1sRI9Pa8JA&#10;FMTvQr/D8gRvdeMfrKSuUgSxrQhp9OLtkX1NFrNvQ3bV+O27QsHjMDO/YRarztbiSq03jhWMhgkI&#10;4sJpw6WC42HzOgfhA7LG2jEpuJOH1fKlt8BUuxv/0DUPpYgQ9ikqqEJoUil9UZFFP3QNcfR+XWsx&#10;RNmWUrd4i3Bby3GSzKRFw3GhwobWFRXn/GIVmP1pYr/cNN82VprZ7i2rvy+ZUoN+9/EOIlAXnuH/&#10;9qdWMB5N4HEmHgG5/AMAAP//AwBQSwECLQAUAAYACAAAACEA2+H2y+4AAACFAQAAEwAAAAAAAAAA&#10;AAAAAAAAAAAAW0NvbnRlbnRfVHlwZXNdLnhtbFBLAQItABQABgAIAAAAIQBa9CxbvwAAABUBAAAL&#10;AAAAAAAAAAAAAAAAAB8BAABfcmVscy8ucmVsc1BLAQItABQABgAIAAAAIQBFl/jnxQAAANwAAAAP&#10;AAAAAAAAAAAAAAAAAAcCAABkcnMvZG93bnJldi54bWxQSwUGAAAAAAMAAwC3AAAA+QIAAAAA&#10;" fillcolor="yellow" strokecolor="#385d8a" strokeweight="1.5pt"/>
                      <v:shape id="Isosceles Triangle 214" o:spid="_x0000_s1101" type="#_x0000_t5" style="position:absolute;left:8606;top:3765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mCTxgAAANwAAAAPAAAAZHJzL2Rvd25yZXYueG1sRI9Pa8JA&#10;FMTvhX6H5RW86SZWbEldpRRK/YOQpl68PbKvydLs25DdaPz2riD0OMzMb5jFarCNOFHnjWMF6SQB&#10;QVw6bbhScPj5HL+C8AFZY+OYFFzIw2r5+LDATLszf9OpCJWIEPYZKqhDaDMpfVmTRT9xLXH0fl1n&#10;MUTZVVJ3eI5w28hpksylRcNxocaWPmoq/4reKjD747PduFnx1Vpp5ruXvNn2uVKjp+H9DUSgIfyH&#10;7+21VjBNZ3A7E4+AXF4BAAD//wMAUEsBAi0AFAAGAAgAAAAhANvh9svuAAAAhQEAABMAAAAAAAAA&#10;AAAAAAAAAAAAAFtDb250ZW50X1R5cGVzXS54bWxQSwECLQAUAAYACAAAACEAWvQsW78AAAAVAQAA&#10;CwAAAAAAAAAAAAAAAAAfAQAAX3JlbHMvLnJlbHNQSwECLQAUAAYACAAAACEAyn5gk8YAAADcAAAA&#10;DwAAAAAAAAAAAAAAAAAHAgAAZHJzL2Rvd25yZXYueG1sUEsFBgAAAAADAAMAtwAAAPoCAAAAAA==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Pr="00E608F6">
              <w:rPr>
                <w:rFonts w:cs="0 Nazanin Bold" w:hint="cs"/>
                <w:rtl/>
                <w:lang w:bidi="fa-IR"/>
              </w:rPr>
              <w:t xml:space="preserve"> شکل مقابل با چه برداری انتقال یافته است؟ آنرا رسم کرده و مختصات آنرا بنویسید. </w:t>
            </w:r>
          </w:p>
          <w:p w14:paraId="56A77039" w14:textId="0FB0EAFC" w:rsidR="003D3047" w:rsidRPr="00E608F6" w:rsidRDefault="003D3047" w:rsidP="003D3047">
            <w:pPr>
              <w:rPr>
                <w:rFonts w:cs="0 Nazanin Bold"/>
              </w:rPr>
            </w:pPr>
          </w:p>
          <w:p w14:paraId="07701D58" w14:textId="6D70F0FA" w:rsidR="003D3047" w:rsidRPr="00E608F6" w:rsidRDefault="003B25D5" w:rsidP="00B46562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6064" behindDoc="0" locked="0" layoutInCell="1" allowOverlap="1" wp14:anchorId="4CC0354C" wp14:editId="344897BA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440055</wp:posOffset>
                      </wp:positionV>
                      <wp:extent cx="2284095" cy="2289175"/>
                      <wp:effectExtent l="0" t="0" r="0" b="0"/>
                      <wp:wrapNone/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4095" cy="2289175"/>
                                <a:chOff x="0" y="0"/>
                                <a:chExt cx="2284095" cy="2289175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0" y="0"/>
                                  <a:ext cx="2284095" cy="2289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1C0AA2" w14:textId="77777777" w:rsidR="00DE3127" w:rsidRDefault="00DE3127" w:rsidP="00DE3127">
                                    <w:r>
                                      <w:rPr>
                                        <w:b/>
                                        <w:bCs/>
                                      </w:rPr>
                                      <w:object w:dxaOrig="4766" w:dyaOrig="4972" w14:anchorId="432ED131">
                                        <v:shape id="_x0000_i1799" type="#_x0000_t75" style="width:165pt;height:172.5pt" o:ole="">
                                          <v:imagedata r:id="rId83" o:title=""/>
                                        </v:shape>
                                        <o:OLEObject Type="Embed" ProgID="FXDraw.Graphic" ShapeID="_x0000_i1799" DrawAspect="Content" ObjectID="_1808294976" r:id="rId8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50" name="Rectangle 50"/>
                              <wps:cNvSpPr/>
                              <wps:spPr>
                                <a:xfrm>
                                  <a:off x="727787" y="1740159"/>
                                  <a:ext cx="111968" cy="135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C0354C" id="Group 51" o:spid="_x0000_s1040" style="position:absolute;left:0;text-align:left;margin-left:2.85pt;margin-top:34.65pt;width:179.85pt;height:180.25pt;z-index:251736064;mso-width-relative:margin;mso-height-relative:margin" coordsize="22840,22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Ln3dwMAAMIKAAAOAAAAZHJzL2Uyb0RvYy54bWy8VttOGzEQfa/Uf7D8XjYbEkJWLIjSgioh&#10;QIWKZ8frvahe27UddunXdzx7IaTQqlQKD4s9HtszZ+ac+OikrSV5ENZVWqU03ptQIhTXWaWKlH67&#10;O/9wSInzTGVMaiVS+igcPTl+/+6oMYmY6lLLTFgChyiXNCalpfcmiSLHS1Ezt6eNULCYa1szD1Nb&#10;RJllDZxey2g6mRxEjbaZsZoL58D6qVukx3h+ngvur/PcCU9kSiE2j1+L31X4RsdHLCksM2XF+zDY&#10;G6KoWaXg0vGoT8wzsrbVb0fVFbfa6dzvcV1HOs8rLjAHyCaebGVzYfXaYC5F0hRmhAmg3cLpzcfy&#10;q4cbS6ospfOYEsVqqBFeS2AO4DSmSMDnwppbc2N7Q9HNQr5tbuvwHzIhLcL6OMIqWk84GKfTw9lk&#10;OaeEwxpMlvFi3gHPS6jOb/t4+fkvO6Ph4ijEN4bTGGgi94ST+z+cbktmBMLvAgY9TiNMdyG/j7ol&#10;PVDoFFAivgUzsKED0CUOjP8L1pgyS4x1/kLomoRBSi00OfYee7h0HkoEroNLuFXp80pKbHSpSJPS&#10;g/35BDeMK7BDquArkDL9MQHOLnQc+Ucpgo9UX0UOLYPlDgYkqziTljwwoBnjXCiPyeO54B28cgji&#10;Xzb2/k9R/cvmLo/hZq38uLmulLaY/VbY2fch5LzzByA38g5D365a5MrBUNmVzh6h4FZ3wuIMP6+g&#10;KJfM+RtmQUlAc0Ad/TV8cqkBfN2PKCm1/fmSPfhD48IqJQ0oU0oVSCcl8ouChl7Gs1kQMpzM5osp&#10;TOzmympzRa3rMw01gaaF2HAY/L0crLnV9T1I6Gm4E5aY4nBzSv0wPPOdWoIEc3F6ik4gXYb5S3Vr&#10;eDg6lCg03F17z6zpu9IDO670QCGWbDVn54vdY07XHloUOzeg3GHaow90DiK0A14DJ3r9+wqEYqqQ&#10;goANJW+kdj97hdCL6WJxuKAEZC5ezCbxfNnJ3CCEcRwvD+AHMehgvD+fLmdh/e3MdlpWWSA34hh+&#10;Mp9YuCqGdn7m1dH8mWmLBy9u7AWiIwSq2QY1nknC9CVuDZKAcZYsE51SzCfw10MwRoGAoMYE72eq&#10;0bXa6PmS3OxaNeQodK+qxm40wv1YM7trleDe7kwnlA46kf9JJ/A1AA8lbKH+URdeYptzGG8+PY9/&#10;AQAA//8DAFBLAwQUAAYACAAAACEADPi+ouAAAAAIAQAADwAAAGRycy9kb3ducmV2LnhtbEyPQWuD&#10;QBSE74X+h+UVemtWY7SJ9RlCaHsKgSaF0ttGX1TivhV3o+bfd3tqj8MMM99k60m3YqDeNoYRwlkA&#10;grgwZcMVwufx7WkJwjrFpWoNE8KNLKzz+7tMpaUZ+YOGg6uEL2GbKoTauS6V0hY1aWVnpiP23tn0&#10;Wjkv+0qWvRp9uW7lPAgSqVXDfqFWHW1rKi6Hq0Z4H9W4icLXYXc5b2/fx3j/tQsJ8fFh2ryAcDS5&#10;vzD84nt0yD3TyVy5tKJFiJ99ECFZRSC8HSXxAsQJYTFfLUHmmfx/IP8BAAD//wMAUEsBAi0AFAAG&#10;AAgAAAAhALaDOJL+AAAA4QEAABMAAAAAAAAAAAAAAAAAAAAAAFtDb250ZW50X1R5cGVzXS54bWxQ&#10;SwECLQAUAAYACAAAACEAOP0h/9YAAACUAQAACwAAAAAAAAAAAAAAAAAvAQAAX3JlbHMvLnJlbHNQ&#10;SwECLQAUAAYACAAAACEArPy593cDAADCCgAADgAAAAAAAAAAAAAAAAAuAgAAZHJzL2Uyb0RvYy54&#10;bWxQSwECLQAUAAYACAAAACEADPi+ouAAAAAIAQAADwAAAAAAAAAAAAAAAADRBQAAZHJzL2Rvd25y&#10;ZXYueG1sUEsFBgAAAAAEAAQA8wAAAN4GAAAAAA==&#10;">
                      <v:shape id="Text Box 1" o:spid="_x0000_s1041" type="#_x0000_t202" style="position:absolute;width:22840;height:228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uxivwAAANoAAAAPAAAAZHJzL2Rvd25yZXYueG1sRE9Ni8Iw&#10;EL0L/ocwgjdNXUGWahQRFEE86C7rdWzGtrSZhCZbq7/eCAt7Gh7vcxarztSipcaXlhVMxgkI4szq&#10;knMF31/b0ScIH5A11pZJwYM8rJb93gJTbe98ovYcchFD2KeooAjBpVL6rCCDfmwdceRutjEYImxy&#10;qRu8x3BTy48kmUmDJceGAh1tCsqq869RcMSfXWi7KttV7qYvxl030+dBqeGgW89BBOrCv/jPvddx&#10;PrxfeV+5fAEAAP//AwBQSwECLQAUAAYACAAAACEA2+H2y+4AAACFAQAAEwAAAAAAAAAAAAAAAAAA&#10;AAAAW0NvbnRlbnRfVHlwZXNdLnhtbFBLAQItABQABgAIAAAAIQBa9CxbvwAAABUBAAALAAAAAAAA&#10;AAAAAAAAAB8BAABfcmVscy8ucmVsc1BLAQItABQABgAIAAAAIQAh0uxivwAAANoAAAAPAAAAAAAA&#10;AAAAAAAAAAcCAABkcnMvZG93bnJldi54bWxQSwUGAAAAAAMAAwC3AAAA8wIAAAAA&#10;" filled="f" stroked="f" strokeweight=".5pt">
                        <v:textbox style="mso-fit-shape-to-text:t">
                          <w:txbxContent>
                            <w:p w14:paraId="761C0AA2" w14:textId="77777777" w:rsidR="00DE3127" w:rsidRDefault="00DE3127" w:rsidP="00DE3127">
                              <w:r>
                                <w:rPr>
                                  <w:b/>
                                  <w:bCs/>
                                </w:rPr>
                                <w:object w:dxaOrig="4766" w:dyaOrig="4972" w14:anchorId="432ED131">
                                  <v:shape id="_x0000_i1799" type="#_x0000_t75" style="width:165pt;height:172.5pt" o:ole="">
                                    <v:imagedata r:id="rId83" o:title=""/>
                                  </v:shape>
                                  <o:OLEObject Type="Embed" ProgID="FXDraw.Graphic" ShapeID="_x0000_i1799" DrawAspect="Content" ObjectID="_1808294976" r:id="rId85"/>
                                </w:object>
                              </w:r>
                            </w:p>
                          </w:txbxContent>
                        </v:textbox>
                      </v:shape>
                      <v:rect id="Rectangle 50" o:spid="_x0000_s1042" style="position:absolute;left:7277;top:17401;width:1120;height:13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/dnwAAAANsAAAAPAAAAZHJzL2Rvd25yZXYueG1sRE9NawIx&#10;EL0X/A9hhF6KZhUsuhpFhIKnltpevA2bcbO4mSzJdN321zcHwePjfW92g29VTzE1gQ3MpgUo4irY&#10;hmsD319vkyWoJMgW28Bk4JcS7Lajpw2WNtz4k/qT1CqHcCrRgBPpSq1T5chjmoaOOHOXED1KhrHW&#10;NuIth/tWz4viVXtsODc47OjgqLqefryB1V/1IcvQLZw051XtZ++X2L8Y8zwe9mtQQoM8xHf30RpY&#10;5PX5S/4BevsPAAD//wMAUEsBAi0AFAAGAAgAAAAhANvh9svuAAAAhQEAABMAAAAAAAAAAAAAAAAA&#10;AAAAAFtDb250ZW50X1R5cGVzXS54bWxQSwECLQAUAAYACAAAACEAWvQsW78AAAAVAQAACwAAAAAA&#10;AAAAAAAAAAAfAQAAX3JlbHMvLnJlbHNQSwECLQAUAAYACAAAACEA8zP3Z8AAAADbAAAADwAAAAAA&#10;AAAAAAAAAAAHAgAAZHJzL2Rvd25yZXYueG1sUEsFBgAAAAADAAMAtwAAAPQCAAAAAA==&#10;" fillcolor="white [3212]" strokecolor="white [3212]" strokeweight="2pt"/>
                    </v:group>
                  </w:pict>
                </mc:Fallback>
              </mc:AlternateContent>
            </w:r>
          </w:p>
        </w:tc>
      </w:tr>
      <w:tr w:rsidR="00DE3127" w:rsidRPr="00E608F6" w14:paraId="4E2475C4" w14:textId="77777777" w:rsidTr="003B25D5">
        <w:trPr>
          <w:trHeight w:val="3536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C9E08F9" w14:textId="77777777" w:rsidR="00DE3127" w:rsidRPr="00E608F6" w:rsidRDefault="00DE312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CD0CDC8" w14:textId="1CA93E73" w:rsidR="00DE3127" w:rsidRPr="00E608F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با توجه به دستگاه مختصات مقابل به سؤالات زیر پاسخ دهید.</w:t>
            </w:r>
          </w:p>
          <w:p w14:paraId="61733EE8" w14:textId="77777777" w:rsidR="00DE3127" w:rsidRPr="00E608F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جمع متناظر بردار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57F2F3B">
                <v:shape id="_x0000_i1836" type="#_x0000_t75" style="width:20.25pt;height:17.25pt" o:ole="">
                  <v:imagedata r:id="rId86" o:title=""/>
                </v:shape>
                <o:OLEObject Type="Embed" ProgID="Equation.DSMT4" ShapeID="_x0000_i1836" DrawAspect="Content" ObjectID="_1808294971" r:id="rId87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ا کامل کنید.</w:t>
            </w:r>
          </w:p>
          <w:p w14:paraId="1D412E8A" w14:textId="77777777" w:rsidR="00DE3127" w:rsidRPr="00E608F6" w:rsidRDefault="00DE3127" w:rsidP="00DE312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2320" w:dyaOrig="720" w14:anchorId="4B43B297">
                <v:shape id="_x0000_i1837" type="#_x0000_t75" style="width:115.5pt;height:36.75pt" o:ole="">
                  <v:imagedata r:id="rId88" o:title=""/>
                </v:shape>
                <o:OLEObject Type="Embed" ProgID="Equation.DSMT4" ShapeID="_x0000_i1837" DrawAspect="Content" ObjectID="_1808294972" r:id="rId89"/>
              </w:object>
            </w:r>
          </w:p>
          <w:p w14:paraId="68A318F5" w14:textId="77777777" w:rsidR="00DE3127" w:rsidRPr="00E608F6" w:rsidRDefault="00DE3127" w:rsidP="00DE3127">
            <w:pPr>
              <w:tabs>
                <w:tab w:val="left" w:pos="1342"/>
              </w:tabs>
              <w:bidi/>
              <w:rPr>
                <w:rFonts w:cs="B Nazanin" w:hint="cs"/>
                <w:b/>
                <w:bCs/>
                <w:rtl/>
                <w:lang w:bidi="fa-IR"/>
              </w:rPr>
            </w:pPr>
          </w:p>
          <w:p w14:paraId="50A7B464" w14:textId="6F4B0379" w:rsidR="00DE3127" w:rsidRPr="00E608F6" w:rsidRDefault="00DE3127" w:rsidP="003D1E66">
            <w:pPr>
              <w:bidi/>
              <w:rPr>
                <w:rStyle w:val="Strong"/>
                <w:rFonts w:cs="B Nazanin"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ب) مثلث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540" w:dyaOrig="279" w14:anchorId="7F27219E">
                <v:shape id="_x0000_i1838" type="#_x0000_t75" style="width:27pt;height:13.5pt" o:ole="">
                  <v:imagedata r:id="rId90" o:title=""/>
                </v:shape>
                <o:OLEObject Type="Embed" ProgID="Equation.DSMT4" ShapeID="_x0000_i1838" DrawAspect="Content" ObjectID="_1808294973" r:id="rId91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را با بردار انتقال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B41B7A4">
                <v:shape id="_x0000_i1839" type="#_x0000_t75" style="width:20.25pt;height:17.25pt" o:ole="">
                  <v:imagedata r:id="rId92" o:title=""/>
                </v:shape>
                <o:OLEObject Type="Embed" ProgID="Equation.DSMT4" ShapeID="_x0000_i1839" DrawAspect="Content" ObjectID="_1808294974" r:id="rId93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انتقال دهید و مثلث جدید را رسم کنید.</w:t>
            </w:r>
          </w:p>
          <w:p w14:paraId="284C65E5" w14:textId="77777777" w:rsidR="00DE3127" w:rsidRPr="00E608F6" w:rsidRDefault="00DE3127" w:rsidP="003D304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280E9F7E" w14:textId="77777777" w:rsidR="00DE3127" w:rsidRDefault="00DE3127" w:rsidP="00DE3127">
            <w:pPr>
              <w:bidi/>
              <w:rPr>
                <w:rFonts w:cs="0 Nazanin Bold" w:hint="cs"/>
                <w:noProof/>
                <w:rtl/>
                <w:lang w:bidi="fa-IR"/>
              </w:rPr>
            </w:pPr>
          </w:p>
          <w:p w14:paraId="35CB2A59" w14:textId="0847081B" w:rsidR="00E608F6" w:rsidRPr="00E608F6" w:rsidRDefault="00E608F6" w:rsidP="00E608F6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</w:tc>
      </w:tr>
      <w:tr w:rsidR="002B2AEF" w:rsidRPr="00E608F6" w14:paraId="148D5678" w14:textId="77777777" w:rsidTr="00E0763F">
        <w:trPr>
          <w:trHeight w:val="70"/>
        </w:trPr>
        <w:tc>
          <w:tcPr>
            <w:tcW w:w="10962" w:type="dxa"/>
            <w:gridSpan w:val="2"/>
            <w:tcBorders>
              <w:bottom w:val="single" w:sz="4" w:space="0" w:color="auto"/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706378A" w14:textId="33C6D1F2" w:rsidR="002B2AEF" w:rsidRPr="002B2AEF" w:rsidRDefault="002B2AEF" w:rsidP="002B2AEF">
            <w:pPr>
              <w:tabs>
                <w:tab w:val="left" w:pos="356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val="ar-SA"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val="ar-SA" w:bidi="fa-IR"/>
              </w:rPr>
              <w:t>فصل 9</w:t>
            </w:r>
          </w:p>
        </w:tc>
      </w:tr>
      <w:tr w:rsidR="00730D54" w:rsidRPr="00E608F6" w14:paraId="7202DD55" w14:textId="77777777" w:rsidTr="00730D5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F37A6BE" w14:textId="77777777" w:rsidR="00730D54" w:rsidRPr="00E608F6" w:rsidRDefault="00730D54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504BE3D" w14:textId="72F20867" w:rsidR="00730D54" w:rsidRPr="00730D54" w:rsidRDefault="00730D54" w:rsidP="001C6E75">
            <w:pPr>
              <w:bidi/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</w:pP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علم 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.................... 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علم جمع آور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اطّلاعات، سازمانده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و بررس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آنها است.</w:t>
            </w:r>
          </w:p>
        </w:tc>
      </w:tr>
      <w:tr w:rsidR="00730D54" w:rsidRPr="00E608F6" w14:paraId="3153ACEA" w14:textId="77777777" w:rsidTr="00730D5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D23DEC0" w14:textId="77777777" w:rsidR="00730D54" w:rsidRPr="00E608F6" w:rsidRDefault="00730D54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292B115" w14:textId="77777777" w:rsidR="00730D54" w:rsidRPr="002D6C8F" w:rsidRDefault="00730D54" w:rsidP="00730D54">
            <w:pPr>
              <w:bidi/>
              <w:rPr>
                <w:rFonts w:asciiTheme="minorHAnsi" w:eastAsiaTheme="minorHAnsi" w:hAnsiTheme="minorHAnsi" w:cs="B Nazanin"/>
                <w:b/>
                <w:bCs/>
                <w:i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Cs/>
                <w:rtl/>
                <w:lang w:bidi="fa-IR"/>
              </w:rPr>
              <w:t xml:space="preserve"> 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اگر سکه ای را 10 بار پرتاب کنیم، انتظار داریم چند بار سکه پشت بیاید؟</w:t>
            </w:r>
          </w:p>
          <w:p w14:paraId="60A05F46" w14:textId="77777777" w:rsidR="00730D54" w:rsidRDefault="00730D54" w:rsidP="00730D54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>1</w:t>
            </w: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) 5                 </w:t>
            </w:r>
            <w:r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>2</w:t>
            </w: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) 10                  </w:t>
            </w:r>
            <w:r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>3</w:t>
            </w: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) 0                </w:t>
            </w:r>
            <w:r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>4</w:t>
            </w: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) </w:t>
            </w:r>
            <m:oMath>
              <m:f>
                <m:fPr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2</m:t>
                  </m:r>
                </m:den>
              </m:f>
            </m:oMath>
          </w:p>
          <w:p w14:paraId="0373E8CF" w14:textId="77777777" w:rsidR="00730D54" w:rsidRPr="00E608F6" w:rsidRDefault="00730D54" w:rsidP="00730D54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Fonts w:cs="B Nazanin" w:hint="cs"/>
                <w:bCs/>
                <w:rtl/>
              </w:rPr>
              <w:t xml:space="preserve"> برای نشان دادن تغییرات دما از کدام نمودار استفاده می شود</w:t>
            </w:r>
            <w:r w:rsidRPr="00E608F6">
              <w:rPr>
                <w:rFonts w:cs="B Nazanin" w:hint="cs"/>
                <w:bCs/>
                <w:rtl/>
                <w:lang w:bidi="fa-IR"/>
              </w:rPr>
              <w:t>؟</w:t>
            </w:r>
          </w:p>
          <w:p w14:paraId="54252D9C" w14:textId="10B701A7" w:rsidR="00730D54" w:rsidRPr="00730D54" w:rsidRDefault="00730D54" w:rsidP="00730D54">
            <w:pPr>
              <w:bidi/>
              <w:rPr>
                <w:rFonts w:ascii="Shabnam" w:hAnsi="Shabnam" w:cs="B Nazanin"/>
                <w:b/>
                <w:bCs/>
                <w:rtl/>
              </w:rPr>
            </w:pPr>
            <w:r w:rsidRPr="001C6E75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1) میله ای                 2) دایره ای                 3) تصویری                4) </w:t>
            </w:r>
            <w:r w:rsidRPr="001C6E7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خط شکسته</w:t>
            </w:r>
          </w:p>
        </w:tc>
      </w:tr>
      <w:tr w:rsidR="00A17DFD" w:rsidRPr="00E608F6" w14:paraId="5CF129CC" w14:textId="77777777" w:rsidTr="00BE6CBB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E0999E2" w14:textId="77777777" w:rsidR="00A17DFD" w:rsidRPr="00E608F6" w:rsidRDefault="00A17D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ADD6FE5" w14:textId="77777777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در پرتاب یک تاس ، هر یک از احتمال های زیر را محاسبه کنید:</w:t>
            </w:r>
          </w:p>
          <w:p w14:paraId="12342FDB" w14:textId="1E785C0F" w:rsidR="000362C7" w:rsidRPr="00E608F6" w:rsidRDefault="00824356" w:rsidP="00824356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6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</w:t>
            </w:r>
            <w:r w:rsidR="000362C7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      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بیشتر از 6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            </w:t>
            </w:r>
          </w:p>
          <w:p w14:paraId="69BA0AC3" w14:textId="77777777" w:rsidR="00EF72CE" w:rsidRDefault="00824356" w:rsidP="00EF72CE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زوج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           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کوچکتر از 7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                         </w:t>
            </w:r>
          </w:p>
          <w:p w14:paraId="11614DC5" w14:textId="50C67D19" w:rsidR="00A17DFD" w:rsidRPr="00E608F6" w:rsidRDefault="00824356" w:rsidP="00EF72CE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Fonts w:cs="B Nazanin" w:hint="cs"/>
                <w:b/>
                <w:bCs/>
                <w:noProof/>
                <w:rtl/>
              </w:rPr>
              <w:t xml:space="preserve">) </w:t>
            </w:r>
            <w:r w:rsidR="00A17DFD" w:rsidRPr="00E608F6">
              <w:rPr>
                <w:rFonts w:cs="B Nazanin" w:hint="cs"/>
                <w:b/>
                <w:bCs/>
                <w:rtl/>
              </w:rPr>
              <w:t>عدد بیشتر از 4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</w:p>
        </w:tc>
      </w:tr>
      <w:tr w:rsidR="00AD7251" w:rsidRPr="00E608F6" w14:paraId="4741F18F" w14:textId="77777777" w:rsidTr="00BE6CBB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10121CF8" w14:textId="77777777" w:rsidR="00AD7251" w:rsidRPr="00E608F6" w:rsidRDefault="00AD7251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4271A6" w14:textId="77777777" w:rsidR="00FF4C0C" w:rsidRDefault="00EE3ADF" w:rsidP="00FF4C0C">
            <w:pPr>
              <w:bidi/>
              <w:rPr>
                <w:rFonts w:cs="B Nazanin"/>
                <w:b/>
                <w:bCs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برای هریک از احتمال های زیر مثالی بنویسید.</w:t>
            </w:r>
          </w:p>
          <w:p w14:paraId="21EE1FAD" w14:textId="2A0B9188" w:rsidR="00AD7251" w:rsidRPr="00730D54" w:rsidRDefault="00EE3ADF" w:rsidP="00730D54">
            <w:pPr>
              <w:bidi/>
              <w:rPr>
                <w:rStyle w:val="Strong"/>
                <w:rFonts w:cs="B Nazanin" w:hint="cs"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- احتمال رخ دادن آن یک باشد :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- احتمال رخ دادن </w:t>
            </w:r>
            <w:r w:rsidRPr="00EE3ADF">
              <w:rPr>
                <w:b/>
                <w:bCs/>
                <w:noProof/>
                <w:position w:val="-24"/>
              </w:rPr>
              <w:object w:dxaOrig="220" w:dyaOrig="639" w14:anchorId="6F14781C">
                <v:shape id="_x0000_i1632" type="#_x0000_t75" style="width:11.25pt;height:32.25pt" o:ole="">
                  <v:imagedata r:id="rId94" o:title=""/>
                </v:shape>
                <o:OLEObject Type="Embed" ProgID="Equation.DSMT4" ShapeID="_x0000_i1632" DrawAspect="Content" ObjectID="_1808294975" r:id="rId95"/>
              </w:object>
            </w:r>
            <w:r w:rsidRPr="00EE3ADF">
              <w:rPr>
                <w:rFonts w:cs="B Nazanin" w:hint="cs"/>
                <w:b/>
                <w:bCs/>
                <w:rtl/>
              </w:rPr>
              <w:t xml:space="preserve"> باشد:</w:t>
            </w:r>
            <w:r w:rsidR="00730D54">
              <w:rPr>
                <w:rFonts w:cs="B Nazanin" w:hint="cs"/>
                <w:b/>
                <w:bCs/>
                <w:rtl/>
              </w:rPr>
              <w:t xml:space="preserve">                      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- احتمال وقوع صفر باشد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:</w:t>
            </w:r>
          </w:p>
        </w:tc>
      </w:tr>
      <w:tr w:rsidR="004929F3" w:rsidRPr="00E608F6" w14:paraId="5116B91C" w14:textId="77777777" w:rsidTr="003129FD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2E1F1E" w14:textId="6C195884" w:rsidR="004929F3" w:rsidRPr="00E608F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6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E1FDF3C" w14:textId="4942A3C9" w:rsidR="004929F3" w:rsidRPr="00E608F6" w:rsidRDefault="00A17DFD" w:rsidP="00A17DFD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noProof/>
                <w:lang w:bidi="fa-IR"/>
              </w:rPr>
              <w:drawing>
                <wp:anchor distT="0" distB="0" distL="114300" distR="114300" simplePos="0" relativeHeight="251694080" behindDoc="0" locked="0" layoutInCell="1" allowOverlap="1" wp14:anchorId="45E818D0" wp14:editId="074148EE">
                  <wp:simplePos x="0" y="0"/>
                  <wp:positionH relativeFrom="column">
                    <wp:posOffset>162337</wp:posOffset>
                  </wp:positionH>
                  <wp:positionV relativeFrom="paragraph">
                    <wp:posOffset>57612</wp:posOffset>
                  </wp:positionV>
                  <wp:extent cx="1817883" cy="162692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883" cy="16269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نمودار </w:t>
            </w:r>
            <w:r w:rsidRPr="00E608F6">
              <w:rPr>
                <w:rFonts w:cs="B Nazanin" w:hint="cs"/>
                <w:b/>
                <w:bCs/>
                <w:rtl/>
              </w:rPr>
              <w:t>خط شکسته</w:t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0"/>
              <w:gridCol w:w="1080"/>
              <w:gridCol w:w="1080"/>
              <w:gridCol w:w="1170"/>
              <w:gridCol w:w="974"/>
              <w:gridCol w:w="1582"/>
            </w:tblGrid>
            <w:tr w:rsidR="00A17DFD" w:rsidRPr="00E608F6" w14:paraId="5B21CDB5" w14:textId="77777777" w:rsidTr="00A17DFD">
              <w:tc>
                <w:tcPr>
                  <w:tcW w:w="990" w:type="dxa"/>
                </w:tcPr>
                <w:p w14:paraId="230690B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1080" w:type="dxa"/>
                </w:tcPr>
                <w:p w14:paraId="4DEAA83A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1080" w:type="dxa"/>
                </w:tcPr>
                <w:p w14:paraId="3E449A8D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1170" w:type="dxa"/>
                </w:tcPr>
                <w:p w14:paraId="68E9F91F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974" w:type="dxa"/>
                </w:tcPr>
                <w:p w14:paraId="73071BA9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582" w:type="dxa"/>
                </w:tcPr>
                <w:p w14:paraId="72BD16D5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نام ماه</w:t>
                  </w:r>
                </w:p>
              </w:tc>
            </w:tr>
            <w:tr w:rsidR="00A17DFD" w:rsidRPr="00E608F6" w14:paraId="5A9AE164" w14:textId="77777777" w:rsidTr="00A17DFD">
              <w:tc>
                <w:tcPr>
                  <w:tcW w:w="990" w:type="dxa"/>
                </w:tcPr>
                <w:p w14:paraId="3ADD7AFC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1080" w:type="dxa"/>
                </w:tcPr>
                <w:p w14:paraId="5DC3F46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080" w:type="dxa"/>
                </w:tcPr>
                <w:p w14:paraId="418411F9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170" w:type="dxa"/>
                </w:tcPr>
                <w:p w14:paraId="02B24F4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974" w:type="dxa"/>
                </w:tcPr>
                <w:p w14:paraId="0D983E1F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582" w:type="dxa"/>
                </w:tcPr>
                <w:p w14:paraId="2493F140" w14:textId="77777777" w:rsidR="00A17DFD" w:rsidRPr="00E608F6" w:rsidRDefault="00A17DFD" w:rsidP="00A17DFD">
                  <w:pPr>
                    <w:bidi/>
                    <w:jc w:val="right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یزان بارندگی</w:t>
                  </w:r>
                </w:p>
              </w:tc>
            </w:tr>
          </w:tbl>
          <w:p w14:paraId="1CA26967" w14:textId="77777777" w:rsidR="004929F3" w:rsidRPr="00E608F6" w:rsidRDefault="004929F3" w:rsidP="00ED66AC">
            <w:pPr>
              <w:bidi/>
              <w:rPr>
                <w:rFonts w:cs="B Nazanin"/>
                <w:b/>
                <w:bCs/>
                <w:rtl/>
              </w:rPr>
            </w:pPr>
          </w:p>
          <w:p w14:paraId="1DB24F3D" w14:textId="194D6E32" w:rsidR="004929F3" w:rsidRPr="00E608F6" w:rsidRDefault="004929F3" w:rsidP="00ED66AC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46A8BA1E" w14:textId="152A31E7" w:rsidR="004929F3" w:rsidRPr="00E608F6" w:rsidRDefault="004929F3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6EF90BB" w14:textId="345FCAFC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ب) بیشترین بارندگی در کدام ماه بوده است؟</w:t>
            </w:r>
          </w:p>
          <w:p w14:paraId="5F9045F3" w14:textId="77777777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ج) بیشترین تغییرات در کدام دو ماه پشت سر هم بوده است؟</w:t>
            </w:r>
          </w:p>
          <w:p w14:paraId="4E6CB5E3" w14:textId="77777777" w:rsidR="004929F3" w:rsidRPr="00E608F6" w:rsidRDefault="004929F3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</w:tr>
      <w:tr w:rsidR="003129FD" w:rsidRPr="00E608F6" w14:paraId="19BF369E" w14:textId="77777777" w:rsidTr="003B25D5">
        <w:trPr>
          <w:trHeight w:val="25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595202A" w14:textId="77777777" w:rsidR="003129FD" w:rsidRPr="00E608F6" w:rsidRDefault="003129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2E0EB78" w14:textId="77777777" w:rsidR="003129FD" w:rsidRPr="00E608F6" w:rsidRDefault="003129FD" w:rsidP="003129FD">
            <w:pPr>
              <w:bidi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noProof/>
                <w:rtl/>
                <w:lang w:bidi="fa-IR"/>
              </w:rPr>
              <w:drawing>
                <wp:anchor distT="0" distB="0" distL="114300" distR="114300" simplePos="0" relativeHeight="251734016" behindDoc="0" locked="0" layoutInCell="1" allowOverlap="1" wp14:anchorId="58A6A3B1" wp14:editId="36AAE468">
                  <wp:simplePos x="0" y="0"/>
                  <wp:positionH relativeFrom="column">
                    <wp:posOffset>159385</wp:posOffset>
                  </wp:positionH>
                  <wp:positionV relativeFrom="page">
                    <wp:posOffset>106680</wp:posOffset>
                  </wp:positionV>
                  <wp:extent cx="2261870" cy="1582941"/>
                  <wp:effectExtent l="0" t="0" r="5080" b="0"/>
                  <wp:wrapNone/>
                  <wp:docPr id="2145" name="Picture 2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8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2742" cy="15905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0 Nazanin Bold" w:hint="cs"/>
                <w:rtl/>
              </w:rPr>
              <w:t>نمودار روبه</w:t>
            </w:r>
            <w:r w:rsidRPr="00E608F6">
              <w:rPr>
                <w:rFonts w:cs="0 Nazanin Bold" w:hint="cs"/>
                <w:rtl/>
              </w:rPr>
              <w:softHyphen/>
              <w:t>رو، نمرات ماهانه یک دانش آموز را در درس ریاضی نشان می</w:t>
            </w:r>
            <w:r w:rsidRPr="00E608F6">
              <w:rPr>
                <w:rFonts w:cs="0 Nazanin Bold" w:hint="cs"/>
                <w:rtl/>
              </w:rPr>
              <w:softHyphen/>
              <w:t>دهد.</w:t>
            </w:r>
          </w:p>
          <w:p w14:paraId="59B60BE5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الف) نمودار مقابل چه نوع نموداری است؟</w:t>
            </w:r>
          </w:p>
          <w:p w14:paraId="37F33DF6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</w:rPr>
            </w:pPr>
            <w:r w:rsidRPr="00E608F6">
              <w:rPr>
                <w:rFonts w:cs="0 Nazanin Bold" w:hint="cs"/>
                <w:rtl/>
              </w:rPr>
              <w:t>ب) در چه ماهی کمترین نمره را گرفته است؟</w:t>
            </w:r>
          </w:p>
          <w:p w14:paraId="099CE42E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ج)  در چه ماهی نمره 18 گرفته است؟</w:t>
            </w:r>
          </w:p>
          <w:p w14:paraId="2EBDB9AE" w14:textId="3044B375" w:rsidR="003129FD" w:rsidRPr="00E608F6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rtl/>
              </w:rPr>
              <w:t xml:space="preserve">د) </w:t>
            </w:r>
            <w:r w:rsidR="003B25D5">
              <w:rPr>
                <w:rFonts w:cs="0 Nazanin Bold" w:hint="cs"/>
                <w:rtl/>
              </w:rPr>
              <w:t>میانگین نمرات او را به دست آورید.</w:t>
            </w:r>
            <w:bookmarkStart w:id="1" w:name="_GoBack"/>
            <w:bookmarkEnd w:id="1"/>
          </w:p>
          <w:p w14:paraId="7321391E" w14:textId="77777777" w:rsidR="003129FD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</w:p>
          <w:p w14:paraId="74FFF0A1" w14:textId="1F4347AB" w:rsidR="00FC0D33" w:rsidRPr="00E608F6" w:rsidRDefault="00FC0D33" w:rsidP="00FC0D33">
            <w:pPr>
              <w:tabs>
                <w:tab w:val="left" w:pos="2809"/>
              </w:tabs>
              <w:bidi/>
              <w:rPr>
                <w:rFonts w:cs="B Nazanin"/>
                <w:noProof/>
                <w:lang w:bidi="fa-IR"/>
              </w:rPr>
            </w:pPr>
          </w:p>
        </w:tc>
      </w:tr>
    </w:tbl>
    <w:p w14:paraId="367624D5" w14:textId="11571B23" w:rsidR="002C762D" w:rsidRPr="007A420E" w:rsidRDefault="002C762D" w:rsidP="00883F10">
      <w:pPr>
        <w:bidi/>
        <w:rPr>
          <w:rFonts w:cs="B Nazanin"/>
          <w:sz w:val="2"/>
          <w:szCs w:val="2"/>
          <w:lang w:bidi="fa-IR"/>
        </w:rPr>
      </w:pPr>
    </w:p>
    <w:sectPr w:rsidR="002C762D" w:rsidRPr="007A420E" w:rsidSect="0071447D">
      <w:headerReference w:type="even" r:id="rId99"/>
      <w:headerReference w:type="default" r:id="rId100"/>
      <w:footerReference w:type="default" r:id="rId101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5E3B76" w14:textId="77777777" w:rsidR="00D61506" w:rsidRDefault="00D61506" w:rsidP="001B4C7C">
      <w:r>
        <w:separator/>
      </w:r>
    </w:p>
  </w:endnote>
  <w:endnote w:type="continuationSeparator" w:id="0">
    <w:p w14:paraId="075BE581" w14:textId="77777777" w:rsidR="00D61506" w:rsidRDefault="00D61506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fontKey="{3E2B4F86-5A4E-4D08-88AC-4B614076EFE2}"/>
    <w:embedBold r:id="rId2" w:fontKey="{5C5CE621-9A4C-444F-B2D6-AD0B0B670AE8}"/>
    <w:embedBoldItalic r:id="rId3" w:fontKey="{F74F9849-59CC-4F74-BC5E-BCB00715B23B}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4" w:fontKey="{BD634735-1ECD-4F74-A2CB-AAC8E7E9D3AB}"/>
    <w:embedBold r:id="rId5" w:fontKey="{4C7EB7C6-27F6-4B1F-81E2-6AF59626B3AE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6" w:fontKey="{280DB7B2-E0F5-4A11-ABFA-83AFC033E7CB}"/>
    <w:embedBold r:id="rId7" w:fontKey="{59C3309B-5AAC-47B7-B3DA-E58687031B1A}"/>
    <w:embedItalic r:id="rId8" w:fontKey="{C3BFB698-183F-4154-A448-C5569CD38C98}"/>
    <w:embedBoldItalic r:id="rId9" w:fontKey="{E70CC358-C8E6-4594-A728-782FC767B827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0" w:fontKey="{39C3439A-C150-4C76-ADF1-5B3258EB64A9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1" w:fontKey="{4E08AB46-115D-40CF-B30B-2F18F4DF0FAF}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2" w:fontKey="{318DC32C-F6C9-4DE3-AFF5-EB1B4CA25DB4}"/>
    <w:embedBold r:id="rId13" w:fontKey="{84AA599B-3A0E-47DE-9787-E7F379928CD4}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4" w:fontKey="{A1F8521F-E73A-40D6-8B07-C5F478D80815}"/>
    <w:embedBold r:id="rId15" w:fontKey="{ECAB1A5F-B2DC-4ECD-8EF4-27A2E886EBFF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6" w:fontKey="{ADC6A88A-1361-47BA-A1A4-79E7AFC25B85}"/>
    <w:embedBoldItalic r:id="rId17" w:fontKey="{87950BC6-18F3-4525-9CB4-1CBBB29178B8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8" w:fontKey="{4E4DD8FD-89D5-4CDC-A120-42C67ECACF23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BB5075" w:rsidRDefault="00BB5075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4E88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EA4E88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4C0A55" w:rsidRDefault="004C0A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41ACA1" w14:textId="77777777" w:rsidR="00D61506" w:rsidRDefault="00D61506" w:rsidP="001B4C7C">
      <w:r>
        <w:separator/>
      </w:r>
    </w:p>
  </w:footnote>
  <w:footnote w:type="continuationSeparator" w:id="0">
    <w:p w14:paraId="01163BD8" w14:textId="77777777" w:rsidR="00D61506" w:rsidRDefault="00D61506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63E4453"/>
    <w:multiLevelType w:val="hybridMultilevel"/>
    <w:tmpl w:val="B4303B8C"/>
    <w:lvl w:ilvl="0" w:tplc="C0C61532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1E2"/>
    <w:rsid w:val="0000523C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4A1F"/>
    <w:rsid w:val="00035FFC"/>
    <w:rsid w:val="00036082"/>
    <w:rsid w:val="000362C7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41A1"/>
    <w:rsid w:val="00064506"/>
    <w:rsid w:val="00064DA7"/>
    <w:rsid w:val="000650A7"/>
    <w:rsid w:val="00066331"/>
    <w:rsid w:val="00072D8F"/>
    <w:rsid w:val="00083052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578B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189"/>
    <w:rsid w:val="000E5F38"/>
    <w:rsid w:val="000E640F"/>
    <w:rsid w:val="000F1973"/>
    <w:rsid w:val="000F416B"/>
    <w:rsid w:val="000F56F8"/>
    <w:rsid w:val="0010268E"/>
    <w:rsid w:val="001029A4"/>
    <w:rsid w:val="001050BB"/>
    <w:rsid w:val="00106681"/>
    <w:rsid w:val="00106C10"/>
    <w:rsid w:val="001104D2"/>
    <w:rsid w:val="0011205C"/>
    <w:rsid w:val="0011673A"/>
    <w:rsid w:val="001170AC"/>
    <w:rsid w:val="001202D7"/>
    <w:rsid w:val="001218EB"/>
    <w:rsid w:val="0013413A"/>
    <w:rsid w:val="001341B6"/>
    <w:rsid w:val="00134701"/>
    <w:rsid w:val="0013545E"/>
    <w:rsid w:val="00137125"/>
    <w:rsid w:val="0014163D"/>
    <w:rsid w:val="00150DEE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0A6"/>
    <w:rsid w:val="001946FB"/>
    <w:rsid w:val="00195B33"/>
    <w:rsid w:val="0019700F"/>
    <w:rsid w:val="001A1036"/>
    <w:rsid w:val="001A42BD"/>
    <w:rsid w:val="001A454A"/>
    <w:rsid w:val="001A5F40"/>
    <w:rsid w:val="001B1BB1"/>
    <w:rsid w:val="001B1C67"/>
    <w:rsid w:val="001B34E7"/>
    <w:rsid w:val="001B3B1C"/>
    <w:rsid w:val="001B4C7C"/>
    <w:rsid w:val="001B6276"/>
    <w:rsid w:val="001B7F53"/>
    <w:rsid w:val="001C0336"/>
    <w:rsid w:val="001C0346"/>
    <w:rsid w:val="001C6E75"/>
    <w:rsid w:val="001C78F2"/>
    <w:rsid w:val="001C7977"/>
    <w:rsid w:val="001C7EA9"/>
    <w:rsid w:val="001D1CC7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3449"/>
    <w:rsid w:val="00204975"/>
    <w:rsid w:val="00205D05"/>
    <w:rsid w:val="00207CE9"/>
    <w:rsid w:val="00213369"/>
    <w:rsid w:val="0021709A"/>
    <w:rsid w:val="0021721E"/>
    <w:rsid w:val="002178F6"/>
    <w:rsid w:val="00232A52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63E3C"/>
    <w:rsid w:val="002643D7"/>
    <w:rsid w:val="002750BA"/>
    <w:rsid w:val="0027675E"/>
    <w:rsid w:val="002767F6"/>
    <w:rsid w:val="00276C24"/>
    <w:rsid w:val="0027793E"/>
    <w:rsid w:val="00280118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7393"/>
    <w:rsid w:val="002B0080"/>
    <w:rsid w:val="002B2AEF"/>
    <w:rsid w:val="002B557D"/>
    <w:rsid w:val="002B7303"/>
    <w:rsid w:val="002C0100"/>
    <w:rsid w:val="002C19EE"/>
    <w:rsid w:val="002C269A"/>
    <w:rsid w:val="002C62D0"/>
    <w:rsid w:val="002C762D"/>
    <w:rsid w:val="002D4F3C"/>
    <w:rsid w:val="002E0002"/>
    <w:rsid w:val="002E117D"/>
    <w:rsid w:val="002E1D8C"/>
    <w:rsid w:val="002E4525"/>
    <w:rsid w:val="002E586A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375F"/>
    <w:rsid w:val="00305795"/>
    <w:rsid w:val="00306DA3"/>
    <w:rsid w:val="003112F5"/>
    <w:rsid w:val="003125DD"/>
    <w:rsid w:val="003129F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0371"/>
    <w:rsid w:val="00356449"/>
    <w:rsid w:val="00357A12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873ED"/>
    <w:rsid w:val="00390BC4"/>
    <w:rsid w:val="00391B35"/>
    <w:rsid w:val="0039413D"/>
    <w:rsid w:val="003944B2"/>
    <w:rsid w:val="00396262"/>
    <w:rsid w:val="003A1BB7"/>
    <w:rsid w:val="003A3A7A"/>
    <w:rsid w:val="003B1476"/>
    <w:rsid w:val="003B25D5"/>
    <w:rsid w:val="003B3198"/>
    <w:rsid w:val="003B60F9"/>
    <w:rsid w:val="003C5E12"/>
    <w:rsid w:val="003C6524"/>
    <w:rsid w:val="003D1E66"/>
    <w:rsid w:val="003D3047"/>
    <w:rsid w:val="003D64EB"/>
    <w:rsid w:val="003E1EDA"/>
    <w:rsid w:val="003E3272"/>
    <w:rsid w:val="003E54C9"/>
    <w:rsid w:val="003E582A"/>
    <w:rsid w:val="003E6DAA"/>
    <w:rsid w:val="003F3F06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375D2"/>
    <w:rsid w:val="00443F27"/>
    <w:rsid w:val="004457C8"/>
    <w:rsid w:val="0044632F"/>
    <w:rsid w:val="00446A3F"/>
    <w:rsid w:val="004521CC"/>
    <w:rsid w:val="00454A77"/>
    <w:rsid w:val="00455A4C"/>
    <w:rsid w:val="00456388"/>
    <w:rsid w:val="00456EA2"/>
    <w:rsid w:val="004571E2"/>
    <w:rsid w:val="00465E88"/>
    <w:rsid w:val="004667EC"/>
    <w:rsid w:val="00467D85"/>
    <w:rsid w:val="00471BEB"/>
    <w:rsid w:val="00471C6A"/>
    <w:rsid w:val="00472697"/>
    <w:rsid w:val="0047424A"/>
    <w:rsid w:val="00475ACD"/>
    <w:rsid w:val="004772F7"/>
    <w:rsid w:val="00481F04"/>
    <w:rsid w:val="00482C99"/>
    <w:rsid w:val="004856A0"/>
    <w:rsid w:val="0049163B"/>
    <w:rsid w:val="004929F3"/>
    <w:rsid w:val="004964BA"/>
    <w:rsid w:val="00497D5B"/>
    <w:rsid w:val="004A11AF"/>
    <w:rsid w:val="004A1828"/>
    <w:rsid w:val="004A475E"/>
    <w:rsid w:val="004A5570"/>
    <w:rsid w:val="004B2A2E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4508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5D4A"/>
    <w:rsid w:val="0051715B"/>
    <w:rsid w:val="00517FE4"/>
    <w:rsid w:val="00522585"/>
    <w:rsid w:val="00523DD3"/>
    <w:rsid w:val="00525EF9"/>
    <w:rsid w:val="00534F77"/>
    <w:rsid w:val="005440B0"/>
    <w:rsid w:val="005444B1"/>
    <w:rsid w:val="0054738F"/>
    <w:rsid w:val="00554E3B"/>
    <w:rsid w:val="00560731"/>
    <w:rsid w:val="00561BFA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E1517"/>
    <w:rsid w:val="005F7C6F"/>
    <w:rsid w:val="00601CE7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67DF9"/>
    <w:rsid w:val="00671DFD"/>
    <w:rsid w:val="00681FAB"/>
    <w:rsid w:val="006854A4"/>
    <w:rsid w:val="00687CCE"/>
    <w:rsid w:val="006942FF"/>
    <w:rsid w:val="00695D3E"/>
    <w:rsid w:val="006966B7"/>
    <w:rsid w:val="006A3114"/>
    <w:rsid w:val="006A3F4E"/>
    <w:rsid w:val="006A4540"/>
    <w:rsid w:val="006B2CD8"/>
    <w:rsid w:val="006B509F"/>
    <w:rsid w:val="006B5AAF"/>
    <w:rsid w:val="006B6C7C"/>
    <w:rsid w:val="006C0652"/>
    <w:rsid w:val="006C68DD"/>
    <w:rsid w:val="006D3668"/>
    <w:rsid w:val="006D3C8A"/>
    <w:rsid w:val="006D4D38"/>
    <w:rsid w:val="006D691E"/>
    <w:rsid w:val="006E084A"/>
    <w:rsid w:val="006E262B"/>
    <w:rsid w:val="006E2BA2"/>
    <w:rsid w:val="006E3493"/>
    <w:rsid w:val="006E6141"/>
    <w:rsid w:val="006E6B9D"/>
    <w:rsid w:val="006F0B90"/>
    <w:rsid w:val="006F19D0"/>
    <w:rsid w:val="006F66D2"/>
    <w:rsid w:val="00700F18"/>
    <w:rsid w:val="007020A5"/>
    <w:rsid w:val="00703DF5"/>
    <w:rsid w:val="00704FE0"/>
    <w:rsid w:val="00710C3B"/>
    <w:rsid w:val="00710D2F"/>
    <w:rsid w:val="00713FD1"/>
    <w:rsid w:val="00713FF1"/>
    <w:rsid w:val="0071447D"/>
    <w:rsid w:val="00714FC7"/>
    <w:rsid w:val="0071779A"/>
    <w:rsid w:val="00722579"/>
    <w:rsid w:val="0072297B"/>
    <w:rsid w:val="00723016"/>
    <w:rsid w:val="00724714"/>
    <w:rsid w:val="0072491C"/>
    <w:rsid w:val="007259A9"/>
    <w:rsid w:val="007264A4"/>
    <w:rsid w:val="00730D54"/>
    <w:rsid w:val="00732CB9"/>
    <w:rsid w:val="00733436"/>
    <w:rsid w:val="007363B4"/>
    <w:rsid w:val="00741964"/>
    <w:rsid w:val="007442E1"/>
    <w:rsid w:val="00744EFF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420E"/>
    <w:rsid w:val="007A6D3A"/>
    <w:rsid w:val="007A73B3"/>
    <w:rsid w:val="007B1E09"/>
    <w:rsid w:val="007B2E4C"/>
    <w:rsid w:val="007B374C"/>
    <w:rsid w:val="007B62B7"/>
    <w:rsid w:val="007B74A4"/>
    <w:rsid w:val="007B76CC"/>
    <w:rsid w:val="007C181F"/>
    <w:rsid w:val="007C2775"/>
    <w:rsid w:val="007C7D36"/>
    <w:rsid w:val="007D1D2B"/>
    <w:rsid w:val="007E0101"/>
    <w:rsid w:val="007E0348"/>
    <w:rsid w:val="007E2AF9"/>
    <w:rsid w:val="007E510E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216E"/>
    <w:rsid w:val="00815C8E"/>
    <w:rsid w:val="008171FD"/>
    <w:rsid w:val="0081779A"/>
    <w:rsid w:val="00821890"/>
    <w:rsid w:val="00821EE1"/>
    <w:rsid w:val="00824356"/>
    <w:rsid w:val="00827456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221A"/>
    <w:rsid w:val="008B372A"/>
    <w:rsid w:val="008B4F1F"/>
    <w:rsid w:val="008B74DF"/>
    <w:rsid w:val="008B7A76"/>
    <w:rsid w:val="008C065A"/>
    <w:rsid w:val="008C15C9"/>
    <w:rsid w:val="008C32A4"/>
    <w:rsid w:val="008D0CE9"/>
    <w:rsid w:val="008D1F49"/>
    <w:rsid w:val="008D2F74"/>
    <w:rsid w:val="008D55CF"/>
    <w:rsid w:val="008D5C42"/>
    <w:rsid w:val="008D6FF3"/>
    <w:rsid w:val="008D767B"/>
    <w:rsid w:val="008E2C12"/>
    <w:rsid w:val="008E426E"/>
    <w:rsid w:val="008F5242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235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248F"/>
    <w:rsid w:val="009671E9"/>
    <w:rsid w:val="00970C7B"/>
    <w:rsid w:val="00972818"/>
    <w:rsid w:val="00972BFB"/>
    <w:rsid w:val="00973A8E"/>
    <w:rsid w:val="0097424E"/>
    <w:rsid w:val="0097606B"/>
    <w:rsid w:val="009806EE"/>
    <w:rsid w:val="00982612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4D0A"/>
    <w:rsid w:val="009D68BE"/>
    <w:rsid w:val="009E0BD1"/>
    <w:rsid w:val="009E24FC"/>
    <w:rsid w:val="009E2BCB"/>
    <w:rsid w:val="009E413F"/>
    <w:rsid w:val="009E49CD"/>
    <w:rsid w:val="009E5F2C"/>
    <w:rsid w:val="009F2B4D"/>
    <w:rsid w:val="009F42D1"/>
    <w:rsid w:val="009F6EF9"/>
    <w:rsid w:val="00A00088"/>
    <w:rsid w:val="00A011BF"/>
    <w:rsid w:val="00A0174B"/>
    <w:rsid w:val="00A025B2"/>
    <w:rsid w:val="00A03395"/>
    <w:rsid w:val="00A068C5"/>
    <w:rsid w:val="00A06A50"/>
    <w:rsid w:val="00A12C13"/>
    <w:rsid w:val="00A13968"/>
    <w:rsid w:val="00A1629D"/>
    <w:rsid w:val="00A17DFD"/>
    <w:rsid w:val="00A2013F"/>
    <w:rsid w:val="00A22892"/>
    <w:rsid w:val="00A22D2D"/>
    <w:rsid w:val="00A231C8"/>
    <w:rsid w:val="00A24CEF"/>
    <w:rsid w:val="00A255BA"/>
    <w:rsid w:val="00A258F6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011A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D7251"/>
    <w:rsid w:val="00AE08F6"/>
    <w:rsid w:val="00AE0ECF"/>
    <w:rsid w:val="00AE2D19"/>
    <w:rsid w:val="00AE3BE3"/>
    <w:rsid w:val="00AE6FCB"/>
    <w:rsid w:val="00AE7277"/>
    <w:rsid w:val="00AE7D2A"/>
    <w:rsid w:val="00AF7E58"/>
    <w:rsid w:val="00B01C53"/>
    <w:rsid w:val="00B03040"/>
    <w:rsid w:val="00B031AB"/>
    <w:rsid w:val="00B067B3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37334"/>
    <w:rsid w:val="00B401F5"/>
    <w:rsid w:val="00B4270D"/>
    <w:rsid w:val="00B45393"/>
    <w:rsid w:val="00B457E5"/>
    <w:rsid w:val="00B45E69"/>
    <w:rsid w:val="00B46562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83EF9"/>
    <w:rsid w:val="00B86BE2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36D9"/>
    <w:rsid w:val="00BC4A55"/>
    <w:rsid w:val="00BC4D17"/>
    <w:rsid w:val="00BC6F49"/>
    <w:rsid w:val="00BD2A30"/>
    <w:rsid w:val="00BD4052"/>
    <w:rsid w:val="00BE6431"/>
    <w:rsid w:val="00BE6CBB"/>
    <w:rsid w:val="00BF1144"/>
    <w:rsid w:val="00BF2037"/>
    <w:rsid w:val="00BF21CD"/>
    <w:rsid w:val="00BF2F9A"/>
    <w:rsid w:val="00BF3926"/>
    <w:rsid w:val="00BF4668"/>
    <w:rsid w:val="00C032DC"/>
    <w:rsid w:val="00C0705A"/>
    <w:rsid w:val="00C10A56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3DAE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A46"/>
    <w:rsid w:val="00CB1DB1"/>
    <w:rsid w:val="00CC39B1"/>
    <w:rsid w:val="00CC39C8"/>
    <w:rsid w:val="00CC7CED"/>
    <w:rsid w:val="00CD2A3D"/>
    <w:rsid w:val="00CD3CCD"/>
    <w:rsid w:val="00CD656D"/>
    <w:rsid w:val="00CD6C82"/>
    <w:rsid w:val="00CE21B0"/>
    <w:rsid w:val="00CE2955"/>
    <w:rsid w:val="00CE30B0"/>
    <w:rsid w:val="00CE71C2"/>
    <w:rsid w:val="00CF0405"/>
    <w:rsid w:val="00CF0E42"/>
    <w:rsid w:val="00CF2B39"/>
    <w:rsid w:val="00CF3FA7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6ABE"/>
    <w:rsid w:val="00D27670"/>
    <w:rsid w:val="00D27CCB"/>
    <w:rsid w:val="00D32A25"/>
    <w:rsid w:val="00D40CEB"/>
    <w:rsid w:val="00D41EE0"/>
    <w:rsid w:val="00D46DD2"/>
    <w:rsid w:val="00D54C3A"/>
    <w:rsid w:val="00D556BC"/>
    <w:rsid w:val="00D57A6C"/>
    <w:rsid w:val="00D60DDB"/>
    <w:rsid w:val="00D61506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77F64"/>
    <w:rsid w:val="00D83D83"/>
    <w:rsid w:val="00D84536"/>
    <w:rsid w:val="00D84656"/>
    <w:rsid w:val="00D84F91"/>
    <w:rsid w:val="00D85986"/>
    <w:rsid w:val="00D86025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A7CC3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7"/>
    <w:rsid w:val="00DE3129"/>
    <w:rsid w:val="00DE39AA"/>
    <w:rsid w:val="00DF1F14"/>
    <w:rsid w:val="00DF3311"/>
    <w:rsid w:val="00DF4AFD"/>
    <w:rsid w:val="00E02D90"/>
    <w:rsid w:val="00E052B8"/>
    <w:rsid w:val="00E056B6"/>
    <w:rsid w:val="00E0763F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68B8"/>
    <w:rsid w:val="00E3765B"/>
    <w:rsid w:val="00E4487D"/>
    <w:rsid w:val="00E475C4"/>
    <w:rsid w:val="00E50490"/>
    <w:rsid w:val="00E51095"/>
    <w:rsid w:val="00E5321A"/>
    <w:rsid w:val="00E5495B"/>
    <w:rsid w:val="00E572BC"/>
    <w:rsid w:val="00E600D2"/>
    <w:rsid w:val="00E608F6"/>
    <w:rsid w:val="00E6450C"/>
    <w:rsid w:val="00E65B10"/>
    <w:rsid w:val="00E67D5D"/>
    <w:rsid w:val="00E71391"/>
    <w:rsid w:val="00E71BE8"/>
    <w:rsid w:val="00E72BCE"/>
    <w:rsid w:val="00E73FF7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A1BF7"/>
    <w:rsid w:val="00EA4E88"/>
    <w:rsid w:val="00EA7910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D66AC"/>
    <w:rsid w:val="00EE3ADF"/>
    <w:rsid w:val="00EF6263"/>
    <w:rsid w:val="00EF72CE"/>
    <w:rsid w:val="00F02347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2755D"/>
    <w:rsid w:val="00F34162"/>
    <w:rsid w:val="00F35771"/>
    <w:rsid w:val="00F403D8"/>
    <w:rsid w:val="00F4372D"/>
    <w:rsid w:val="00F43C6B"/>
    <w:rsid w:val="00F46333"/>
    <w:rsid w:val="00F4795C"/>
    <w:rsid w:val="00F47E9C"/>
    <w:rsid w:val="00F74E26"/>
    <w:rsid w:val="00F77230"/>
    <w:rsid w:val="00F82BD8"/>
    <w:rsid w:val="00F84917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0D33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4C0C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C6E75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table" w:customStyle="1" w:styleId="TableGrid1">
    <w:name w:val="Table Grid1"/>
    <w:basedOn w:val="TableNormal"/>
    <w:next w:val="TableGrid"/>
    <w:uiPriority w:val="39"/>
    <w:rsid w:val="00B46562"/>
    <w:rPr>
      <w:rFonts w:asciiTheme="minorHAnsi" w:eastAsiaTheme="minorHAnsi" w:hAnsiTheme="minorHAnsi" w:cs="B Nazanin"/>
      <w:sz w:val="28"/>
      <w:szCs w:val="28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511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1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41.png"/><Relationship Id="rId88" Type="http://schemas.openxmlformats.org/officeDocument/2006/relationships/image" Target="media/image43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microsoft.com/office/2007/relationships/hdphoto" Target="media/hdphoto1.wdp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header" Target="header1.xml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9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98" Type="http://schemas.microsoft.com/office/2007/relationships/hdphoto" Target="media/hdphoto2.wdp"/><Relationship Id="rId3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62F834-5ECE-4885-A194-100DCA33E0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176</TotalTime>
  <Pages>4</Pages>
  <Words>1115</Words>
  <Characters>635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7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113</cp:revision>
  <cp:lastPrinted>2025-05-08T04:20:00Z</cp:lastPrinted>
  <dcterms:created xsi:type="dcterms:W3CDTF">2024-05-28T07:39:00Z</dcterms:created>
  <dcterms:modified xsi:type="dcterms:W3CDTF">2025-05-09T07:34:00Z</dcterms:modified>
</cp:coreProperties>
</file>